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978F4D" w14:textId="77777777" w:rsidR="00A90E39" w:rsidRPr="00E52913" w:rsidRDefault="00A90E39" w:rsidP="00A90E39">
      <w:pPr>
        <w:pStyle w:val="Otsikko3"/>
        <w:rPr>
          <w:lang w:eastAsia="fi-FI"/>
        </w:rPr>
      </w:pPr>
      <w:r>
        <w:rPr>
          <w:lang w:eastAsia="fi-FI"/>
        </w:rPr>
        <w:t xml:space="preserve">Työ 4. </w:t>
      </w:r>
      <w:proofErr w:type="spellStart"/>
      <w:r w:rsidRPr="00FD201F">
        <w:rPr>
          <w:lang w:eastAsia="fi-FI"/>
        </w:rPr>
        <w:t>Le</w:t>
      </w:r>
      <w:proofErr w:type="spellEnd"/>
      <w:r w:rsidRPr="00FD201F">
        <w:rPr>
          <w:lang w:eastAsia="fi-FI"/>
        </w:rPr>
        <w:t xml:space="preserve"> </w:t>
      </w:r>
      <w:proofErr w:type="spellStart"/>
      <w:r w:rsidRPr="00FD201F">
        <w:rPr>
          <w:lang w:eastAsia="fi-FI"/>
        </w:rPr>
        <w:t>Châtelier’n</w:t>
      </w:r>
      <w:proofErr w:type="spellEnd"/>
      <w:r w:rsidRPr="00FD201F">
        <w:rPr>
          <w:lang w:eastAsia="fi-FI"/>
        </w:rPr>
        <w:t xml:space="preserve"> periaatteen tutkiminen</w:t>
      </w:r>
    </w:p>
    <w:p w14:paraId="31615FF4" w14:textId="77777777" w:rsidR="00A90E39" w:rsidRPr="00E52913" w:rsidRDefault="00A90E39" w:rsidP="00A90E39">
      <w:pPr>
        <w:pStyle w:val="Normaalileipteksti"/>
        <w:rPr>
          <w:lang w:eastAsia="fi-FI"/>
        </w:rPr>
      </w:pPr>
    </w:p>
    <w:p w14:paraId="7FAAEB74" w14:textId="253E1506" w:rsidR="00A90E39" w:rsidRDefault="00A90E39" w:rsidP="00A90E39">
      <w:pPr>
        <w:pStyle w:val="Normaalileipteksti"/>
        <w:rPr>
          <w:b/>
        </w:rPr>
      </w:pPr>
      <w:r>
        <w:rPr>
          <w:b/>
        </w:rPr>
        <w:t>Nimi/</w:t>
      </w:r>
      <w:proofErr w:type="gramStart"/>
      <w:r w:rsidRPr="00E52913">
        <w:rPr>
          <w:b/>
        </w:rPr>
        <w:t>Nimet:_</w:t>
      </w:r>
      <w:proofErr w:type="gramEnd"/>
      <w:r w:rsidRPr="00E52913">
        <w:rPr>
          <w:b/>
        </w:rPr>
        <w:t>________________________________________</w:t>
      </w:r>
      <w:r w:rsidR="005E5299">
        <w:rPr>
          <w:b/>
        </w:rPr>
        <w:t xml:space="preserve">________________   </w:t>
      </w:r>
      <w:r>
        <w:rPr>
          <w:b/>
        </w:rPr>
        <w:t>Arviointi:</w:t>
      </w:r>
      <w:r w:rsidR="00FD479F">
        <w:rPr>
          <w:b/>
        </w:rPr>
        <w:t>______/20</w:t>
      </w:r>
      <w:r w:rsidR="005E5299">
        <w:rPr>
          <w:b/>
        </w:rPr>
        <w:t xml:space="preserve"> p</w:t>
      </w:r>
    </w:p>
    <w:p w14:paraId="38B4A67A" w14:textId="3C56F84A" w:rsidR="00A90E39" w:rsidRPr="00E52913" w:rsidRDefault="005E5299" w:rsidP="00A90E39">
      <w:pPr>
        <w:pStyle w:val="Normaalileipteksti"/>
        <w:rPr>
          <w:b/>
          <w:lang w:eastAsia="fi-FI"/>
        </w:rPr>
      </w:pPr>
      <w:r>
        <w:rPr>
          <w:b/>
          <w:lang w:eastAsia="fi-FI"/>
        </w:rPr>
        <w:tab/>
      </w:r>
      <w:r w:rsidR="00A90E39" w:rsidRPr="00E52913">
        <w:rPr>
          <w:b/>
          <w:lang w:eastAsia="fi-FI"/>
        </w:rPr>
        <w:t>______________________________________</w:t>
      </w:r>
      <w:r>
        <w:rPr>
          <w:b/>
          <w:lang w:eastAsia="fi-FI"/>
        </w:rPr>
        <w:t>____________________</w:t>
      </w:r>
    </w:p>
    <w:p w14:paraId="05636167" w14:textId="77777777" w:rsidR="00A90E39" w:rsidRDefault="00A90E39" w:rsidP="00A90E39">
      <w:pPr>
        <w:pStyle w:val="Normaalileipteksti"/>
      </w:pPr>
    </w:p>
    <w:p w14:paraId="509C600B" w14:textId="002A0B81" w:rsidR="00A90E39" w:rsidRDefault="00A90E39" w:rsidP="00A90E39">
      <w:pPr>
        <w:pStyle w:val="Normaalileipteksti"/>
      </w:pPr>
      <w:r w:rsidRPr="0026735C">
        <w:rPr>
          <w:rStyle w:val="lihava0"/>
        </w:rPr>
        <w:t>1.</w:t>
      </w:r>
      <w:bookmarkStart w:id="0" w:name="_Hlk489857848"/>
      <w:r w:rsidRPr="00725001">
        <w:t xml:space="preserve"> </w:t>
      </w:r>
      <w:r>
        <w:t xml:space="preserve">Laadi havainnoista taulukko, josta näkyy, kuinka reaktioseoksen väri muuttui eri </w:t>
      </w:r>
      <w:r w:rsidR="005E5299">
        <w:br/>
        <w:t xml:space="preserve">     </w:t>
      </w:r>
      <w:r>
        <w:t>kokeissa ja merkitse, mihin suuntaan tasapainotila tällöin siirtyi.</w:t>
      </w:r>
      <w:r w:rsidR="00FD479F">
        <w:t xml:space="preserve"> (6</w:t>
      </w:r>
      <w:r w:rsidR="005E5299">
        <w:t xml:space="preserve"> p)</w:t>
      </w:r>
    </w:p>
    <w:p w14:paraId="1A1D659B" w14:textId="0ECFEABC" w:rsidR="00A90E39" w:rsidRPr="00992582" w:rsidRDefault="00B8527F" w:rsidP="00A90E39">
      <w:pPr>
        <w:pStyle w:val="Normaalileipteksti"/>
        <w:rPr>
          <w:i/>
        </w:rPr>
      </w:pPr>
      <w:r>
        <w:rPr>
          <w:rStyle w:val="kursiivi"/>
        </w:rPr>
        <w:br/>
        <w:t xml:space="preserve">    </w:t>
      </w:r>
      <w:r w:rsidR="00A90E39" w:rsidRPr="00831C31">
        <w:rPr>
          <w:rStyle w:val="kursiivi"/>
        </w:rPr>
        <w:t>Liitä tietokoneella tehty taulukko tämän raportin liitteeksi.</w:t>
      </w:r>
    </w:p>
    <w:p w14:paraId="74CFBC74" w14:textId="77777777" w:rsidR="00A90E39" w:rsidRDefault="00A90E39" w:rsidP="00A90E39">
      <w:pPr>
        <w:pStyle w:val="Normaalileipteksti"/>
      </w:pPr>
    </w:p>
    <w:p w14:paraId="607DA37A" w14:textId="77777777" w:rsidR="00A90E39" w:rsidRDefault="00A90E39" w:rsidP="00A90E39">
      <w:pPr>
        <w:pStyle w:val="Normaalileipteksti"/>
      </w:pPr>
    </w:p>
    <w:p w14:paraId="4EF56A8B" w14:textId="14FF7EB1" w:rsidR="00A90E39" w:rsidRPr="00725001" w:rsidRDefault="00A90E39" w:rsidP="00A90E39">
      <w:pPr>
        <w:pStyle w:val="Normaalileipteksti"/>
      </w:pPr>
      <w:r w:rsidRPr="0026735C">
        <w:rPr>
          <w:rStyle w:val="lihava0"/>
        </w:rPr>
        <w:t>2.</w:t>
      </w:r>
      <w:r>
        <w:t xml:space="preserve"> </w:t>
      </w:r>
      <w:r w:rsidRPr="00944906">
        <w:rPr>
          <w:rFonts w:eastAsia="Times New Roman"/>
          <w:szCs w:val="20"/>
          <w:lang w:eastAsia="fi-FI"/>
        </w:rPr>
        <w:t xml:space="preserve">Selitä </w:t>
      </w:r>
      <w:proofErr w:type="spellStart"/>
      <w:r w:rsidRPr="00944906">
        <w:rPr>
          <w:rFonts w:eastAsia="Times New Roman"/>
          <w:szCs w:val="20"/>
          <w:lang w:eastAsia="fi-FI"/>
        </w:rPr>
        <w:t>Le</w:t>
      </w:r>
      <w:proofErr w:type="spellEnd"/>
      <w:r w:rsidRPr="00944906">
        <w:rPr>
          <w:rFonts w:eastAsia="Times New Roman"/>
          <w:szCs w:val="20"/>
          <w:lang w:eastAsia="fi-FI"/>
        </w:rPr>
        <w:t xml:space="preserve"> </w:t>
      </w:r>
      <w:proofErr w:type="spellStart"/>
      <w:r w:rsidRPr="00944906">
        <w:rPr>
          <w:rFonts w:eastAsia="Times New Roman"/>
          <w:szCs w:val="20"/>
          <w:lang w:eastAsia="fi-FI"/>
        </w:rPr>
        <w:t>Châtelier’n</w:t>
      </w:r>
      <w:proofErr w:type="spellEnd"/>
      <w:r w:rsidRPr="00944906">
        <w:rPr>
          <w:rFonts w:eastAsia="Times New Roman"/>
          <w:szCs w:val="20"/>
          <w:lang w:eastAsia="fi-FI"/>
        </w:rPr>
        <w:t xml:space="preserve"> periaatteen avulla koeputkista 2 ja 3 tehdyt havainnot.</w:t>
      </w:r>
      <w:r w:rsidR="005E5299">
        <w:rPr>
          <w:rFonts w:eastAsia="Times New Roman"/>
          <w:szCs w:val="20"/>
          <w:lang w:eastAsia="fi-FI"/>
        </w:rPr>
        <w:t xml:space="preserve"> (4 p)</w:t>
      </w:r>
    </w:p>
    <w:p w14:paraId="38052D90" w14:textId="77777777" w:rsidR="00A90E39" w:rsidRDefault="00A90E39" w:rsidP="00A90E39">
      <w:pPr>
        <w:pStyle w:val="Normaalileipteksti"/>
      </w:pPr>
    </w:p>
    <w:p w14:paraId="39B1C9B3" w14:textId="77777777" w:rsidR="00A90E39" w:rsidRDefault="00A90E39" w:rsidP="00A90E39">
      <w:pPr>
        <w:pStyle w:val="Normaalileipteksti"/>
      </w:pPr>
    </w:p>
    <w:p w14:paraId="7493B071" w14:textId="77777777" w:rsidR="00A90E39" w:rsidRDefault="00A90E39" w:rsidP="00A90E39">
      <w:pPr>
        <w:pStyle w:val="Normaalileipteksti"/>
      </w:pPr>
    </w:p>
    <w:p w14:paraId="60E4C5C7" w14:textId="77777777" w:rsidR="00A90E39" w:rsidRDefault="00A90E39" w:rsidP="00A90E39">
      <w:pPr>
        <w:pStyle w:val="Normaalileipteksti"/>
      </w:pPr>
    </w:p>
    <w:p w14:paraId="43843E55" w14:textId="77777777" w:rsidR="00A90E39" w:rsidRDefault="00A90E39" w:rsidP="00A90E39">
      <w:pPr>
        <w:pStyle w:val="Normaalileipteksti"/>
      </w:pPr>
    </w:p>
    <w:p w14:paraId="435810F4" w14:textId="77777777" w:rsidR="00A90E39" w:rsidRDefault="00A90E39" w:rsidP="00A90E39">
      <w:pPr>
        <w:pStyle w:val="Normaalileipteksti"/>
      </w:pPr>
    </w:p>
    <w:p w14:paraId="248F44D2" w14:textId="77777777" w:rsidR="00A90E39" w:rsidRDefault="00A90E39" w:rsidP="00A90E39">
      <w:pPr>
        <w:pStyle w:val="Normaalileipteksti"/>
      </w:pPr>
    </w:p>
    <w:p w14:paraId="27500083" w14:textId="77777777" w:rsidR="00A90E39" w:rsidRDefault="00A90E39" w:rsidP="00A90E39">
      <w:pPr>
        <w:pStyle w:val="Normaalileipteksti"/>
      </w:pPr>
    </w:p>
    <w:p w14:paraId="43305B5C" w14:textId="0937239F" w:rsidR="00A90E39" w:rsidRDefault="00A90E39" w:rsidP="00A90E39">
      <w:pPr>
        <w:pStyle w:val="Normaalileipteksti"/>
      </w:pPr>
      <w:r w:rsidRPr="0026735C">
        <w:rPr>
          <w:rStyle w:val="lihava0"/>
        </w:rPr>
        <w:t>3.</w:t>
      </w:r>
      <w:r>
        <w:t xml:space="preserve"> Koeputkessa 4 tapahtui hopeanitraattiliuoksen lisäyksen seurauksena seuraava </w:t>
      </w:r>
      <w:r w:rsidR="005E5299">
        <w:t xml:space="preserve">   </w:t>
      </w:r>
      <w:r w:rsidR="005E5299">
        <w:br/>
        <w:t xml:space="preserve">     </w:t>
      </w:r>
      <w:r>
        <w:t>reaktio:</w:t>
      </w:r>
    </w:p>
    <w:p w14:paraId="1E5593AA" w14:textId="77777777" w:rsidR="005E5299" w:rsidRDefault="005E5299" w:rsidP="00A90E39">
      <w:pPr>
        <w:pStyle w:val="Normaalileipteksti"/>
      </w:pPr>
    </w:p>
    <w:p w14:paraId="312DB3FC" w14:textId="24482CA7" w:rsidR="00A90E39" w:rsidRDefault="005E5299" w:rsidP="00A90E39">
      <w:pPr>
        <w:pStyle w:val="Normaalileipteksti"/>
        <w:rPr>
          <w:lang w:val="en-US"/>
        </w:rPr>
      </w:pPr>
      <w:r>
        <w:rPr>
          <w:lang w:val="en-US"/>
        </w:rPr>
        <w:t xml:space="preserve">    </w:t>
      </w:r>
      <w:r w:rsidR="00A90E39" w:rsidRPr="00A95AB0">
        <w:rPr>
          <w:lang w:val="en-US"/>
        </w:rPr>
        <w:t>Ag</w:t>
      </w:r>
      <w:proofErr w:type="gramStart"/>
      <w:r w:rsidR="00A90E39" w:rsidRPr="007A6BFE">
        <w:rPr>
          <w:vertAlign w:val="superscript"/>
          <w:lang w:val="en-US"/>
        </w:rPr>
        <w:t>+</w:t>
      </w:r>
      <w:r w:rsidR="00A90E39" w:rsidRPr="00A95AB0">
        <w:rPr>
          <w:lang w:val="en-US"/>
        </w:rPr>
        <w:t>(</w:t>
      </w:r>
      <w:proofErr w:type="spellStart"/>
      <w:proofErr w:type="gramEnd"/>
      <w:r w:rsidR="00A90E39" w:rsidRPr="00A95AB0">
        <w:rPr>
          <w:lang w:val="en-US"/>
        </w:rPr>
        <w:t>aq</w:t>
      </w:r>
      <w:proofErr w:type="spellEnd"/>
      <w:r w:rsidR="00A90E39" w:rsidRPr="00A95AB0">
        <w:rPr>
          <w:lang w:val="en-US"/>
        </w:rPr>
        <w:t>) + SCN</w:t>
      </w:r>
      <w:r w:rsidR="00A90E39" w:rsidRPr="00A95AB0">
        <w:rPr>
          <w:vertAlign w:val="superscript"/>
          <w:lang w:val="en-US"/>
        </w:rPr>
        <w:t>−</w:t>
      </w:r>
      <w:r w:rsidR="00A90E39" w:rsidRPr="00A95AB0">
        <w:rPr>
          <w:lang w:val="en-US"/>
        </w:rPr>
        <w:t>(</w:t>
      </w:r>
      <w:proofErr w:type="spellStart"/>
      <w:r w:rsidR="00A90E39" w:rsidRPr="00A95AB0">
        <w:rPr>
          <w:lang w:val="en-US"/>
        </w:rPr>
        <w:t>aq</w:t>
      </w:r>
      <w:proofErr w:type="spellEnd"/>
      <w:r w:rsidR="00A90E39" w:rsidRPr="00A95AB0">
        <w:rPr>
          <w:lang w:val="en-US"/>
        </w:rPr>
        <w:t xml:space="preserve">) </w:t>
      </w:r>
      <w:r w:rsidR="00A90E39" w:rsidRPr="001D183B">
        <w:rPr>
          <w:lang w:val="en-US"/>
        </w:rPr>
        <w:t>→</w:t>
      </w:r>
      <w:r w:rsidR="00A90E39">
        <w:rPr>
          <w:lang w:val="en-US"/>
        </w:rPr>
        <w:t xml:space="preserve"> </w:t>
      </w:r>
      <w:proofErr w:type="spellStart"/>
      <w:r w:rsidR="00A90E39">
        <w:rPr>
          <w:lang w:val="en-US"/>
        </w:rPr>
        <w:t>AgSCN</w:t>
      </w:r>
      <w:proofErr w:type="spellEnd"/>
      <w:r w:rsidR="00A90E39">
        <w:rPr>
          <w:lang w:val="en-US"/>
        </w:rPr>
        <w:t>(s).</w:t>
      </w:r>
    </w:p>
    <w:p w14:paraId="405FD5EA" w14:textId="77777777" w:rsidR="005E5299" w:rsidRPr="00A95AB0" w:rsidRDefault="005E5299" w:rsidP="00A90E39">
      <w:pPr>
        <w:pStyle w:val="Normaalileipteksti"/>
        <w:rPr>
          <w:lang w:val="en-US"/>
        </w:rPr>
      </w:pPr>
    </w:p>
    <w:p w14:paraId="74C2311A" w14:textId="1A09D2BC" w:rsidR="005E5299" w:rsidRDefault="005E5299" w:rsidP="00A90E39">
      <w:pPr>
        <w:pStyle w:val="Normaalileipteksti"/>
      </w:pPr>
      <w:r w:rsidRPr="00B8527F">
        <w:rPr>
          <w:lang w:val="en-US"/>
        </w:rPr>
        <w:t xml:space="preserve">    </w:t>
      </w:r>
      <w:r w:rsidR="00A90E39">
        <w:t xml:space="preserve">Miten selität tehdyt havainnot tämän reaktion ja </w:t>
      </w:r>
      <w:proofErr w:type="spellStart"/>
      <w:r w:rsidR="00A90E39">
        <w:t>Le</w:t>
      </w:r>
      <w:proofErr w:type="spellEnd"/>
      <w:r w:rsidR="00A90E39">
        <w:t xml:space="preserve"> </w:t>
      </w:r>
      <w:proofErr w:type="spellStart"/>
      <w:r w:rsidR="00A90E39">
        <w:t>Châtelier’n</w:t>
      </w:r>
      <w:proofErr w:type="spellEnd"/>
      <w:r w:rsidR="00A90E39">
        <w:t xml:space="preserve"> periaatteen avulla?</w:t>
      </w:r>
      <w:r>
        <w:t xml:space="preserve"> </w:t>
      </w:r>
    </w:p>
    <w:p w14:paraId="415EA30A" w14:textId="26A13EEC" w:rsidR="00A90E39" w:rsidRPr="00725001" w:rsidRDefault="005E5299" w:rsidP="00A90E39">
      <w:pPr>
        <w:pStyle w:val="Normaalileipteksti"/>
      </w:pPr>
      <w:r>
        <w:t xml:space="preserve">    (3 p)</w:t>
      </w:r>
    </w:p>
    <w:p w14:paraId="66A17DF6" w14:textId="77777777" w:rsidR="00A90E39" w:rsidRDefault="00A90E39" w:rsidP="00A90E39">
      <w:pPr>
        <w:pStyle w:val="Normaalileipteksti"/>
      </w:pPr>
    </w:p>
    <w:p w14:paraId="5C6A4392" w14:textId="77777777" w:rsidR="00A90E39" w:rsidRDefault="00A90E39" w:rsidP="00A90E39">
      <w:pPr>
        <w:rPr>
          <w:rFonts w:ascii="Cambria" w:eastAsia="MS Mincho" w:hAnsi="Cambria" w:cs="Times New Roman"/>
          <w:sz w:val="24"/>
          <w:szCs w:val="24"/>
        </w:rPr>
      </w:pPr>
      <w:r>
        <w:br w:type="page"/>
      </w:r>
    </w:p>
    <w:p w14:paraId="73AF25E2" w14:textId="0EC5BCD8" w:rsidR="00A90E39" w:rsidRDefault="00A90E39" w:rsidP="00A90E39">
      <w:pPr>
        <w:pStyle w:val="Normaalileipteksti"/>
      </w:pPr>
      <w:r w:rsidRPr="0026735C">
        <w:rPr>
          <w:rStyle w:val="lihava0"/>
        </w:rPr>
        <w:lastRenderedPageBreak/>
        <w:t>4.</w:t>
      </w:r>
      <w:r>
        <w:t xml:space="preserve"> Koeputkessa 5 tapahtui </w:t>
      </w:r>
      <w:proofErr w:type="spellStart"/>
      <w:r>
        <w:t>dinatriumvetyfosfaattilisäyksen</w:t>
      </w:r>
      <w:proofErr w:type="spellEnd"/>
      <w:r>
        <w:t xml:space="preserve"> seurauksena seuraava </w:t>
      </w:r>
      <w:r w:rsidR="005E5299">
        <w:br/>
        <w:t xml:space="preserve">     </w:t>
      </w:r>
      <w:r>
        <w:t>reaktio:</w:t>
      </w:r>
    </w:p>
    <w:p w14:paraId="1C75751C" w14:textId="77777777" w:rsidR="005E5299" w:rsidRDefault="005E5299" w:rsidP="00A90E39">
      <w:pPr>
        <w:pStyle w:val="Normaalileipteksti"/>
      </w:pPr>
    </w:p>
    <w:p w14:paraId="214D33E2" w14:textId="339ED247" w:rsidR="00A90E39" w:rsidRDefault="005E5299" w:rsidP="00A90E39">
      <w:pPr>
        <w:pStyle w:val="Normaalileipteksti"/>
      </w:pPr>
      <w:r>
        <w:t xml:space="preserve">     </w:t>
      </w:r>
      <w:r w:rsidR="00A90E39">
        <w:t>Fe</w:t>
      </w:r>
      <w:r w:rsidR="00A90E39" w:rsidRPr="00831C31">
        <w:rPr>
          <w:vertAlign w:val="superscript"/>
        </w:rPr>
        <w:t>3+</w:t>
      </w:r>
      <w:r w:rsidR="00A90E39">
        <w:t>(</w:t>
      </w:r>
      <w:proofErr w:type="spellStart"/>
      <w:r w:rsidR="00A90E39">
        <w:t>aq</w:t>
      </w:r>
      <w:proofErr w:type="spellEnd"/>
      <w:r w:rsidR="00A90E39">
        <w:t xml:space="preserve">) + </w:t>
      </w:r>
      <w:r w:rsidR="00A90E39" w:rsidRPr="007A6BFE">
        <w:rPr>
          <w:position w:val="-12"/>
        </w:rPr>
        <w:object w:dxaOrig="720" w:dyaOrig="380" w14:anchorId="45F4E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pt" o:ole="">
            <v:imagedata r:id="rId11" o:title=""/>
          </v:shape>
          <o:OLEObject Type="Embed" ProgID="Equation.DSMT4" ShapeID="_x0000_i1025" DrawAspect="Content" ObjectID="_1603015822" r:id="rId12"/>
        </w:object>
      </w:r>
      <w:r w:rsidR="00A90E39">
        <w:t>(</w:t>
      </w:r>
      <w:proofErr w:type="spellStart"/>
      <w:r w:rsidR="00A90E39">
        <w:t>aq</w:t>
      </w:r>
      <w:proofErr w:type="spellEnd"/>
      <w:r w:rsidR="00A90E39">
        <w:t>) →[</w:t>
      </w:r>
      <w:proofErr w:type="spellStart"/>
      <w:r w:rsidR="00A90E39">
        <w:t>Fe</w:t>
      </w:r>
      <w:proofErr w:type="spellEnd"/>
      <w:r w:rsidR="00A90E39">
        <w:t>(HPO</w:t>
      </w:r>
      <w:bookmarkStart w:id="1" w:name="_GoBack"/>
      <w:r w:rsidR="00A90E39" w:rsidRPr="00A56E3F">
        <w:rPr>
          <w:vertAlign w:val="subscript"/>
        </w:rPr>
        <w:t>4</w:t>
      </w:r>
      <w:bookmarkEnd w:id="1"/>
      <w:r w:rsidR="00A90E39">
        <w:t>)]</w:t>
      </w:r>
      <w:r w:rsidR="00A90E39" w:rsidRPr="00831C31">
        <w:rPr>
          <w:vertAlign w:val="superscript"/>
        </w:rPr>
        <w:t>+</w:t>
      </w:r>
      <w:r w:rsidR="00A90E39">
        <w:t>(</w:t>
      </w:r>
      <w:proofErr w:type="spellStart"/>
      <w:r w:rsidR="00A90E39">
        <w:t>aq</w:t>
      </w:r>
      <w:proofErr w:type="spellEnd"/>
      <w:r w:rsidR="00A90E39">
        <w:t>).</w:t>
      </w:r>
    </w:p>
    <w:p w14:paraId="29CC246B" w14:textId="7FE5C99F" w:rsidR="00A90E39" w:rsidRPr="00725001" w:rsidRDefault="005E5299" w:rsidP="00A90E39">
      <w:pPr>
        <w:pStyle w:val="Normaalileipteksti"/>
      </w:pPr>
      <w:r>
        <w:br/>
        <w:t xml:space="preserve">    </w:t>
      </w:r>
      <w:r w:rsidR="00A90E39">
        <w:t xml:space="preserve">Miten selität tehdyt havainnot tämän reaktion ja </w:t>
      </w:r>
      <w:proofErr w:type="spellStart"/>
      <w:r w:rsidR="00A90E39">
        <w:t>Le</w:t>
      </w:r>
      <w:proofErr w:type="spellEnd"/>
      <w:r w:rsidR="00A90E39">
        <w:t xml:space="preserve"> </w:t>
      </w:r>
      <w:proofErr w:type="spellStart"/>
      <w:r w:rsidR="00A90E39">
        <w:t>Châtelier’n</w:t>
      </w:r>
      <w:proofErr w:type="spellEnd"/>
      <w:r w:rsidR="00A90E39">
        <w:t xml:space="preserve"> periaatteen avulla?</w:t>
      </w:r>
      <w:r>
        <w:t xml:space="preserve"> </w:t>
      </w:r>
      <w:r>
        <w:br/>
        <w:t xml:space="preserve">    (3 p)</w:t>
      </w:r>
    </w:p>
    <w:p w14:paraId="179DE302" w14:textId="77777777" w:rsidR="00A90E39" w:rsidRDefault="00A90E39" w:rsidP="00A90E39">
      <w:pPr>
        <w:pStyle w:val="Normaalileipteksti"/>
      </w:pPr>
    </w:p>
    <w:p w14:paraId="1F1A77CE" w14:textId="77777777" w:rsidR="00A90E39" w:rsidRDefault="00A90E39" w:rsidP="00A90E39">
      <w:pPr>
        <w:pStyle w:val="Normaalileipteksti"/>
      </w:pPr>
    </w:p>
    <w:p w14:paraId="5572D687" w14:textId="77777777" w:rsidR="00A90E39" w:rsidRDefault="00A90E39" w:rsidP="00A90E39">
      <w:pPr>
        <w:pStyle w:val="Normaalileipteksti"/>
      </w:pPr>
    </w:p>
    <w:p w14:paraId="319CD7D4" w14:textId="77777777" w:rsidR="00A90E39" w:rsidRDefault="00A90E39" w:rsidP="00A90E39">
      <w:pPr>
        <w:pStyle w:val="Normaalileipteksti"/>
      </w:pPr>
    </w:p>
    <w:p w14:paraId="6910B13C" w14:textId="77777777" w:rsidR="00A90E39" w:rsidRDefault="00A90E39" w:rsidP="00A90E39">
      <w:pPr>
        <w:pStyle w:val="Normaalileipteksti"/>
      </w:pPr>
    </w:p>
    <w:p w14:paraId="406C471A" w14:textId="77777777" w:rsidR="00A90E39" w:rsidRDefault="00A90E39" w:rsidP="00A90E39">
      <w:pPr>
        <w:pStyle w:val="Normaalileipteksti"/>
      </w:pPr>
    </w:p>
    <w:p w14:paraId="14F09766" w14:textId="77777777" w:rsidR="00A90E39" w:rsidRDefault="00A90E39" w:rsidP="00A90E39">
      <w:pPr>
        <w:pStyle w:val="Normaalileipteksti"/>
      </w:pPr>
    </w:p>
    <w:p w14:paraId="6CECED8F" w14:textId="77777777" w:rsidR="00A90E39" w:rsidRDefault="00A90E39" w:rsidP="00A90E39">
      <w:pPr>
        <w:pStyle w:val="Normaalileipteksti"/>
      </w:pPr>
    </w:p>
    <w:p w14:paraId="5862680E" w14:textId="77777777" w:rsidR="00A90E39" w:rsidRDefault="00A90E39" w:rsidP="00A90E39">
      <w:pPr>
        <w:pStyle w:val="Normaalileipteksti"/>
      </w:pPr>
    </w:p>
    <w:p w14:paraId="523ECA82" w14:textId="77777777" w:rsidR="00A90E39" w:rsidRDefault="00A90E39" w:rsidP="00A90E39">
      <w:pPr>
        <w:pStyle w:val="Normaalileipteksti"/>
      </w:pPr>
    </w:p>
    <w:p w14:paraId="4DEBCCDF" w14:textId="77777777" w:rsidR="00A90E39" w:rsidRDefault="00A90E39" w:rsidP="00A90E39">
      <w:pPr>
        <w:pStyle w:val="Normaalileipteksti"/>
      </w:pPr>
    </w:p>
    <w:p w14:paraId="6A1F5336" w14:textId="77777777" w:rsidR="00A90E39" w:rsidRDefault="00A90E39" w:rsidP="00A90E39">
      <w:pPr>
        <w:pStyle w:val="Normaalileipteksti"/>
      </w:pPr>
    </w:p>
    <w:p w14:paraId="4EC83467" w14:textId="7716881D" w:rsidR="00A90E39" w:rsidRDefault="00A90E39" w:rsidP="00A90E39">
      <w:pPr>
        <w:pStyle w:val="Normaalileipteksti"/>
      </w:pPr>
      <w:r w:rsidRPr="0026735C">
        <w:rPr>
          <w:rStyle w:val="lihava0"/>
        </w:rPr>
        <w:t>5.</w:t>
      </w:r>
      <w:r>
        <w:t xml:space="preserve"> </w:t>
      </w:r>
      <w:r w:rsidRPr="00944906">
        <w:rPr>
          <w:rFonts w:eastAsia="Times New Roman"/>
          <w:szCs w:val="20"/>
          <w:lang w:eastAsia="fi-FI"/>
        </w:rPr>
        <w:t xml:space="preserve">Päättele </w:t>
      </w:r>
      <w:r>
        <w:rPr>
          <w:rFonts w:eastAsia="Times New Roman"/>
          <w:szCs w:val="20"/>
          <w:lang w:eastAsia="fi-FI"/>
        </w:rPr>
        <w:t xml:space="preserve">koeputken 6 havainnoista, onko </w:t>
      </w:r>
      <w:r w:rsidRPr="00944906">
        <w:rPr>
          <w:rFonts w:eastAsia="Times New Roman"/>
          <w:szCs w:val="20"/>
          <w:lang w:eastAsia="fi-FI"/>
        </w:rPr>
        <w:t xml:space="preserve">tutkittu kompleksinmuodostusreaktio </w:t>
      </w:r>
      <w:r w:rsidR="005E5299">
        <w:rPr>
          <w:rFonts w:eastAsia="Times New Roman"/>
          <w:szCs w:val="20"/>
          <w:lang w:eastAsia="fi-FI"/>
        </w:rPr>
        <w:br/>
        <w:t xml:space="preserve">     </w:t>
      </w:r>
      <w:proofErr w:type="spellStart"/>
      <w:r>
        <w:rPr>
          <w:rFonts w:eastAsia="Times New Roman"/>
          <w:lang w:eastAsia="fi-FI"/>
        </w:rPr>
        <w:t>endo</w:t>
      </w:r>
      <w:proofErr w:type="spellEnd"/>
      <w:r>
        <w:rPr>
          <w:rFonts w:eastAsia="Times New Roman"/>
          <w:lang w:eastAsia="fi-FI"/>
        </w:rPr>
        <w:t xml:space="preserve">- vai </w:t>
      </w:r>
      <w:r w:rsidRPr="00944906">
        <w:rPr>
          <w:rFonts w:eastAsia="Times New Roman"/>
          <w:lang w:eastAsia="fi-FI"/>
        </w:rPr>
        <w:t>eksoterminen. Perustele.</w:t>
      </w:r>
      <w:r w:rsidR="00FD479F">
        <w:rPr>
          <w:rFonts w:eastAsia="Times New Roman"/>
          <w:lang w:eastAsia="fi-FI"/>
        </w:rPr>
        <w:t xml:space="preserve"> (4</w:t>
      </w:r>
      <w:r w:rsidR="005E5299">
        <w:rPr>
          <w:rFonts w:eastAsia="Times New Roman"/>
          <w:lang w:eastAsia="fi-FI"/>
        </w:rPr>
        <w:t xml:space="preserve"> p)</w:t>
      </w:r>
    </w:p>
    <w:bookmarkEnd w:id="0"/>
    <w:p w14:paraId="39B7B68B" w14:textId="11CEC91F" w:rsidR="00350699" w:rsidRPr="00A90E39" w:rsidRDefault="00350699" w:rsidP="00A90E39"/>
    <w:sectPr w:rsidR="00350699" w:rsidRPr="00A90E39" w:rsidSect="002B7D98">
      <w:footerReference w:type="default" r:id="rId13"/>
      <w:pgSz w:w="11906" w:h="16838"/>
      <w:pgMar w:top="1985" w:right="1418" w:bottom="425" w:left="1559" w:header="709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E1613D" w14:textId="77777777" w:rsidR="000311AB" w:rsidRDefault="000311AB" w:rsidP="00D67611">
      <w:r>
        <w:separator/>
      </w:r>
    </w:p>
  </w:endnote>
  <w:endnote w:type="continuationSeparator" w:id="0">
    <w:p w14:paraId="3356D9F7" w14:textId="77777777" w:rsidR="000311AB" w:rsidRDefault="000311AB" w:rsidP="00D67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inion Pro">
    <w:charset w:val="00"/>
    <w:family w:val="auto"/>
    <w:pitch w:val="variable"/>
    <w:sig w:usb0="00000001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3485103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14:paraId="3292D824" w14:textId="77777777" w:rsidR="002A1A58" w:rsidRDefault="002A1A58">
        <w:pPr>
          <w:pStyle w:val="Alatunniste"/>
          <w:jc w:val="right"/>
        </w:pPr>
      </w:p>
      <w:p w14:paraId="2815AFB2" w14:textId="5556E900" w:rsidR="002A1A58" w:rsidRPr="007A0727" w:rsidRDefault="000311AB">
        <w:pPr>
          <w:pStyle w:val="Alatunniste"/>
          <w:jc w:val="right"/>
          <w:rPr>
            <w:sz w:val="16"/>
            <w:szCs w:val="16"/>
          </w:rPr>
        </w:pPr>
      </w:p>
    </w:sdtContent>
  </w:sdt>
  <w:p w14:paraId="023591A6" w14:textId="78A79892" w:rsidR="002A1A58" w:rsidRDefault="002A1A58" w:rsidP="009601C5">
    <w:pPr>
      <w:pStyle w:val="Alatunniste"/>
      <w:tabs>
        <w:tab w:val="left" w:pos="2304"/>
      </w:tabs>
    </w:pPr>
  </w:p>
  <w:p w14:paraId="393CEB8B" w14:textId="5F6256EB" w:rsidR="002A1A58" w:rsidRDefault="002A1A58">
    <w:pPr>
      <w:pStyle w:val="Alatunnist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A5A8A1" w14:textId="77777777" w:rsidR="000311AB" w:rsidRDefault="000311AB" w:rsidP="00D67611">
      <w:r>
        <w:separator/>
      </w:r>
    </w:p>
  </w:footnote>
  <w:footnote w:type="continuationSeparator" w:id="0">
    <w:p w14:paraId="4748F6F1" w14:textId="77777777" w:rsidR="000311AB" w:rsidRDefault="000311AB" w:rsidP="00D676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FBEE952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63467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59C935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650D7D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834CEE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BA023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ABE7BA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20C86F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01D167F0"/>
    <w:multiLevelType w:val="hybridMultilevel"/>
    <w:tmpl w:val="D116D586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226087A"/>
    <w:multiLevelType w:val="hybridMultilevel"/>
    <w:tmpl w:val="61D21194"/>
    <w:lvl w:ilvl="0" w:tplc="C838951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38E0C1C"/>
    <w:multiLevelType w:val="hybridMultilevel"/>
    <w:tmpl w:val="678CDB5A"/>
    <w:lvl w:ilvl="0" w:tplc="365CAEC6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7C3B8E"/>
    <w:multiLevelType w:val="hybridMultilevel"/>
    <w:tmpl w:val="BC72E176"/>
    <w:lvl w:ilvl="0" w:tplc="ED72C81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796445"/>
    <w:multiLevelType w:val="hybridMultilevel"/>
    <w:tmpl w:val="25CEB674"/>
    <w:lvl w:ilvl="0" w:tplc="365CAEC6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E98000D"/>
    <w:multiLevelType w:val="hybridMultilevel"/>
    <w:tmpl w:val="D7545AE2"/>
    <w:lvl w:ilvl="0" w:tplc="277C2D02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4732E59"/>
    <w:multiLevelType w:val="multilevel"/>
    <w:tmpl w:val="67D0FBC0"/>
    <w:lvl w:ilvl="0">
      <w:start w:val="1"/>
      <w:numFmt w:val="decimal"/>
      <w:pStyle w:val="Numeroituluettelo"/>
      <w:lvlText w:val="%1."/>
      <w:lvlJc w:val="left"/>
      <w:pPr>
        <w:ind w:left="1701" w:hanging="397"/>
      </w:pPr>
      <w:rPr>
        <w:rFonts w:hint="default"/>
      </w:rPr>
    </w:lvl>
    <w:lvl w:ilvl="1">
      <w:start w:val="1"/>
      <w:numFmt w:val="bullet"/>
      <w:lvlText w:val="–"/>
      <w:lvlJc w:val="left"/>
      <w:pPr>
        <w:ind w:left="2098" w:hanging="397"/>
      </w:pPr>
      <w:rPr>
        <w:rFonts w:ascii="Calibri" w:hAnsi="Calibri" w:hint="default"/>
      </w:rPr>
    </w:lvl>
    <w:lvl w:ilvl="2">
      <w:start w:val="1"/>
      <w:numFmt w:val="bullet"/>
      <w:lvlText w:val="–"/>
      <w:lvlJc w:val="left"/>
      <w:pPr>
        <w:ind w:left="2495" w:hanging="397"/>
      </w:pPr>
      <w:rPr>
        <w:rFonts w:ascii="Calibri" w:hAnsi="Calibri" w:hint="default"/>
      </w:rPr>
    </w:lvl>
    <w:lvl w:ilvl="3">
      <w:start w:val="1"/>
      <w:numFmt w:val="bullet"/>
      <w:lvlText w:val="–"/>
      <w:lvlJc w:val="left"/>
      <w:pPr>
        <w:ind w:left="2892" w:hanging="397"/>
      </w:pPr>
      <w:rPr>
        <w:rFonts w:ascii="Calibri" w:hAnsi="Calibri" w:hint="default"/>
      </w:rPr>
    </w:lvl>
    <w:lvl w:ilvl="4">
      <w:start w:val="1"/>
      <w:numFmt w:val="bullet"/>
      <w:lvlText w:val="–"/>
      <w:lvlJc w:val="left"/>
      <w:pPr>
        <w:ind w:left="3289" w:hanging="397"/>
      </w:pPr>
      <w:rPr>
        <w:rFonts w:ascii="Calibri" w:hAnsi="Calibri" w:hint="default"/>
      </w:rPr>
    </w:lvl>
    <w:lvl w:ilvl="5">
      <w:start w:val="1"/>
      <w:numFmt w:val="bullet"/>
      <w:lvlText w:val="–"/>
      <w:lvlJc w:val="left"/>
      <w:pPr>
        <w:ind w:left="3686" w:hanging="397"/>
      </w:pPr>
      <w:rPr>
        <w:rFonts w:ascii="Calibri" w:hAnsi="Calibri" w:hint="default"/>
      </w:rPr>
    </w:lvl>
    <w:lvl w:ilvl="6">
      <w:start w:val="1"/>
      <w:numFmt w:val="bullet"/>
      <w:lvlText w:val="–"/>
      <w:lvlJc w:val="left"/>
      <w:pPr>
        <w:ind w:left="4083" w:hanging="397"/>
      </w:pPr>
      <w:rPr>
        <w:rFonts w:ascii="Calibri" w:hAnsi="Calibri" w:hint="default"/>
      </w:rPr>
    </w:lvl>
    <w:lvl w:ilvl="7">
      <w:start w:val="1"/>
      <w:numFmt w:val="bullet"/>
      <w:lvlText w:val="–"/>
      <w:lvlJc w:val="left"/>
      <w:pPr>
        <w:ind w:left="4480" w:hanging="397"/>
      </w:pPr>
      <w:rPr>
        <w:rFonts w:ascii="Calibri" w:hAnsi="Calibri" w:hint="default"/>
      </w:rPr>
    </w:lvl>
    <w:lvl w:ilvl="8">
      <w:start w:val="1"/>
      <w:numFmt w:val="bullet"/>
      <w:lvlText w:val="–"/>
      <w:lvlJc w:val="left"/>
      <w:pPr>
        <w:ind w:left="4877" w:hanging="397"/>
      </w:pPr>
      <w:rPr>
        <w:rFonts w:ascii="Calibri" w:hAnsi="Calibri" w:hint="default"/>
      </w:rPr>
    </w:lvl>
  </w:abstractNum>
  <w:abstractNum w:abstractNumId="15" w15:restartNumberingAfterBreak="0">
    <w:nsid w:val="161F5CCC"/>
    <w:multiLevelType w:val="hybridMultilevel"/>
    <w:tmpl w:val="B596BDBA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6822820"/>
    <w:multiLevelType w:val="hybridMultilevel"/>
    <w:tmpl w:val="3990D88E"/>
    <w:lvl w:ilvl="0" w:tplc="C4F22E9A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B0970DB"/>
    <w:multiLevelType w:val="hybridMultilevel"/>
    <w:tmpl w:val="BBB476DC"/>
    <w:lvl w:ilvl="0" w:tplc="040B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0854C01"/>
    <w:multiLevelType w:val="hybridMultilevel"/>
    <w:tmpl w:val="26480DB0"/>
    <w:lvl w:ilvl="0" w:tplc="E0023ED6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F937E6"/>
    <w:multiLevelType w:val="hybridMultilevel"/>
    <w:tmpl w:val="31AE2568"/>
    <w:lvl w:ilvl="0" w:tplc="80F0F6D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51767F"/>
    <w:multiLevelType w:val="hybridMultilevel"/>
    <w:tmpl w:val="CF28DDEE"/>
    <w:lvl w:ilvl="0" w:tplc="040B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89E72CD"/>
    <w:multiLevelType w:val="hybridMultilevel"/>
    <w:tmpl w:val="10643416"/>
    <w:lvl w:ilvl="0" w:tplc="A7D645E6">
      <w:start w:val="1"/>
      <w:numFmt w:val="lowerLetter"/>
      <w:lvlText w:val="%1)"/>
      <w:lvlJc w:val="left"/>
      <w:pPr>
        <w:ind w:left="785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AB06D1D"/>
    <w:multiLevelType w:val="hybridMultilevel"/>
    <w:tmpl w:val="F54857D8"/>
    <w:lvl w:ilvl="0" w:tplc="365CAEC6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B494EFA"/>
    <w:multiLevelType w:val="hybridMultilevel"/>
    <w:tmpl w:val="A148EA7E"/>
    <w:lvl w:ilvl="0" w:tplc="9992025A">
      <w:start w:val="1"/>
      <w:numFmt w:val="lowerLetter"/>
      <w:lvlText w:val="%1)"/>
      <w:lvlJc w:val="left"/>
      <w:pPr>
        <w:ind w:left="1305" w:hanging="945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0460AE"/>
    <w:multiLevelType w:val="hybridMultilevel"/>
    <w:tmpl w:val="D50A9988"/>
    <w:lvl w:ilvl="0" w:tplc="A0E2A7C2">
      <w:start w:val="1"/>
      <w:numFmt w:val="lowerLetter"/>
      <w:lvlText w:val="%1)"/>
      <w:lvlJc w:val="left"/>
      <w:pPr>
        <w:ind w:left="1665" w:hanging="1305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F7C6836"/>
    <w:multiLevelType w:val="hybridMultilevel"/>
    <w:tmpl w:val="33E419BA"/>
    <w:lvl w:ilvl="0" w:tplc="C9F09F36">
      <w:numFmt w:val="bullet"/>
      <w:lvlText w:val="•"/>
      <w:lvlJc w:val="left"/>
      <w:pPr>
        <w:ind w:left="3105" w:hanging="1305"/>
      </w:pPr>
      <w:rPr>
        <w:rFonts w:ascii="Cambria" w:eastAsia="MS Mincho" w:hAnsi="Cambria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0557750"/>
    <w:multiLevelType w:val="hybridMultilevel"/>
    <w:tmpl w:val="026649BE"/>
    <w:lvl w:ilvl="0" w:tplc="040B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5CD324B"/>
    <w:multiLevelType w:val="hybridMultilevel"/>
    <w:tmpl w:val="828A826A"/>
    <w:lvl w:ilvl="0" w:tplc="040B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6C73145"/>
    <w:multiLevelType w:val="hybridMultilevel"/>
    <w:tmpl w:val="6A2EF330"/>
    <w:lvl w:ilvl="0" w:tplc="040B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A2E47CB"/>
    <w:multiLevelType w:val="hybridMultilevel"/>
    <w:tmpl w:val="A22C0562"/>
    <w:lvl w:ilvl="0" w:tplc="DA7AFAF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E0331D"/>
    <w:multiLevelType w:val="multilevel"/>
    <w:tmpl w:val="7954EDA6"/>
    <w:lvl w:ilvl="0">
      <w:start w:val="1"/>
      <w:numFmt w:val="bullet"/>
      <w:pStyle w:val="Merkittyluettelo"/>
      <w:lvlText w:val=""/>
      <w:lvlJc w:val="left"/>
      <w:pPr>
        <w:ind w:left="1701" w:hanging="397"/>
      </w:pPr>
      <w:rPr>
        <w:rFonts w:ascii="Symbol" w:hAnsi="Symbol" w:hint="default"/>
        <w:color w:val="auto"/>
      </w:rPr>
    </w:lvl>
    <w:lvl w:ilvl="1">
      <w:start w:val="1"/>
      <w:numFmt w:val="bullet"/>
      <w:lvlText w:val="–"/>
      <w:lvlJc w:val="left"/>
      <w:pPr>
        <w:ind w:left="2098" w:hanging="397"/>
      </w:pPr>
      <w:rPr>
        <w:rFonts w:ascii="Calibri" w:hAnsi="Calibri" w:hint="default"/>
      </w:rPr>
    </w:lvl>
    <w:lvl w:ilvl="2">
      <w:start w:val="1"/>
      <w:numFmt w:val="bullet"/>
      <w:lvlText w:val="–"/>
      <w:lvlJc w:val="left"/>
      <w:pPr>
        <w:ind w:left="2495" w:hanging="397"/>
      </w:pPr>
      <w:rPr>
        <w:rFonts w:ascii="Calibri" w:hAnsi="Calibri" w:hint="default"/>
      </w:rPr>
    </w:lvl>
    <w:lvl w:ilvl="3">
      <w:start w:val="1"/>
      <w:numFmt w:val="bullet"/>
      <w:lvlText w:val="–"/>
      <w:lvlJc w:val="left"/>
      <w:pPr>
        <w:ind w:left="2892" w:hanging="397"/>
      </w:pPr>
      <w:rPr>
        <w:rFonts w:ascii="Calibri" w:hAnsi="Calibri" w:hint="default"/>
      </w:rPr>
    </w:lvl>
    <w:lvl w:ilvl="4">
      <w:start w:val="1"/>
      <w:numFmt w:val="bullet"/>
      <w:lvlText w:val="–"/>
      <w:lvlJc w:val="left"/>
      <w:pPr>
        <w:ind w:left="3289" w:hanging="397"/>
      </w:pPr>
      <w:rPr>
        <w:rFonts w:ascii="Calibri" w:hAnsi="Calibri" w:hint="default"/>
      </w:rPr>
    </w:lvl>
    <w:lvl w:ilvl="5">
      <w:start w:val="1"/>
      <w:numFmt w:val="bullet"/>
      <w:lvlText w:val="–"/>
      <w:lvlJc w:val="left"/>
      <w:pPr>
        <w:ind w:left="3686" w:hanging="397"/>
      </w:pPr>
      <w:rPr>
        <w:rFonts w:ascii="Calibri" w:hAnsi="Calibri" w:hint="default"/>
      </w:rPr>
    </w:lvl>
    <w:lvl w:ilvl="6">
      <w:start w:val="1"/>
      <w:numFmt w:val="bullet"/>
      <w:lvlText w:val="–"/>
      <w:lvlJc w:val="left"/>
      <w:pPr>
        <w:ind w:left="4083" w:hanging="397"/>
      </w:pPr>
      <w:rPr>
        <w:rFonts w:ascii="Calibri" w:hAnsi="Calibri" w:hint="default"/>
      </w:rPr>
    </w:lvl>
    <w:lvl w:ilvl="7">
      <w:start w:val="1"/>
      <w:numFmt w:val="bullet"/>
      <w:lvlText w:val="–"/>
      <w:lvlJc w:val="left"/>
      <w:pPr>
        <w:ind w:left="4480" w:hanging="397"/>
      </w:pPr>
      <w:rPr>
        <w:rFonts w:ascii="Calibri" w:hAnsi="Calibri" w:hint="default"/>
      </w:rPr>
    </w:lvl>
    <w:lvl w:ilvl="8">
      <w:start w:val="1"/>
      <w:numFmt w:val="bullet"/>
      <w:lvlText w:val="–"/>
      <w:lvlJc w:val="left"/>
      <w:pPr>
        <w:ind w:left="4877" w:hanging="397"/>
      </w:pPr>
      <w:rPr>
        <w:rFonts w:ascii="Calibri" w:hAnsi="Calibri" w:hint="default"/>
      </w:rPr>
    </w:lvl>
  </w:abstractNum>
  <w:abstractNum w:abstractNumId="31" w15:restartNumberingAfterBreak="0">
    <w:nsid w:val="4235271F"/>
    <w:multiLevelType w:val="hybridMultilevel"/>
    <w:tmpl w:val="9F283350"/>
    <w:lvl w:ilvl="0" w:tplc="69847108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30D7EB9"/>
    <w:multiLevelType w:val="hybridMultilevel"/>
    <w:tmpl w:val="ACF4B52A"/>
    <w:lvl w:ilvl="0" w:tplc="040B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44BB0709"/>
    <w:multiLevelType w:val="hybridMultilevel"/>
    <w:tmpl w:val="6E94A082"/>
    <w:lvl w:ilvl="0" w:tplc="4AB0AC7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4FC3FFC"/>
    <w:multiLevelType w:val="hybridMultilevel"/>
    <w:tmpl w:val="E3862516"/>
    <w:lvl w:ilvl="0" w:tplc="365CAEC6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205FD9"/>
    <w:multiLevelType w:val="hybridMultilevel"/>
    <w:tmpl w:val="329E5902"/>
    <w:lvl w:ilvl="0" w:tplc="3912BEA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CB6C23"/>
    <w:multiLevelType w:val="singleLevel"/>
    <w:tmpl w:val="040B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 w15:restartNumberingAfterBreak="0">
    <w:nsid w:val="54CE20D0"/>
    <w:multiLevelType w:val="hybridMultilevel"/>
    <w:tmpl w:val="EEF257FA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AC53E5"/>
    <w:multiLevelType w:val="hybridMultilevel"/>
    <w:tmpl w:val="56CC575E"/>
    <w:lvl w:ilvl="0" w:tplc="4934E76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842857"/>
    <w:multiLevelType w:val="singleLevel"/>
    <w:tmpl w:val="040B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0" w15:restartNumberingAfterBreak="0">
    <w:nsid w:val="628E26D9"/>
    <w:multiLevelType w:val="hybridMultilevel"/>
    <w:tmpl w:val="FBDCCFAC"/>
    <w:lvl w:ilvl="0" w:tplc="BB5C640E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5F06960"/>
    <w:multiLevelType w:val="hybridMultilevel"/>
    <w:tmpl w:val="D116D586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8B7133F"/>
    <w:multiLevelType w:val="hybridMultilevel"/>
    <w:tmpl w:val="98C2BB12"/>
    <w:lvl w:ilvl="0" w:tplc="4D44A6EE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ED22CE"/>
    <w:multiLevelType w:val="hybridMultilevel"/>
    <w:tmpl w:val="DB7CA3C6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C571077"/>
    <w:multiLevelType w:val="hybridMultilevel"/>
    <w:tmpl w:val="F9D0596E"/>
    <w:lvl w:ilvl="0" w:tplc="681C5226">
      <w:start w:val="1"/>
      <w:numFmt w:val="lowerLetter"/>
      <w:lvlText w:val="%1)"/>
      <w:lvlJc w:val="left"/>
      <w:pPr>
        <w:ind w:left="465" w:hanging="1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CB31B3"/>
    <w:multiLevelType w:val="hybridMultilevel"/>
    <w:tmpl w:val="6474504A"/>
    <w:lvl w:ilvl="0" w:tplc="8F40045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3757E4"/>
    <w:multiLevelType w:val="hybridMultilevel"/>
    <w:tmpl w:val="EEF257FA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133B99"/>
    <w:multiLevelType w:val="hybridMultilevel"/>
    <w:tmpl w:val="B5808E68"/>
    <w:lvl w:ilvl="0" w:tplc="040B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C9F09F36">
      <w:numFmt w:val="bullet"/>
      <w:lvlText w:val="•"/>
      <w:lvlJc w:val="left"/>
      <w:pPr>
        <w:ind w:left="3105" w:hanging="1305"/>
      </w:pPr>
      <w:rPr>
        <w:rFonts w:ascii="Cambria" w:eastAsia="MS Mincho" w:hAnsi="Cambria" w:cs="Times New Roman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 w15:restartNumberingAfterBreak="0">
    <w:nsid w:val="7CAD4E19"/>
    <w:multiLevelType w:val="hybridMultilevel"/>
    <w:tmpl w:val="F076814E"/>
    <w:lvl w:ilvl="0" w:tplc="385A5882">
      <w:start w:val="1"/>
      <w:numFmt w:val="lowerLetter"/>
      <w:lvlText w:val="%1)"/>
      <w:lvlJc w:val="left"/>
      <w:pPr>
        <w:ind w:left="2156" w:hanging="13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931" w:hanging="360"/>
      </w:pPr>
    </w:lvl>
    <w:lvl w:ilvl="2" w:tplc="040B001B" w:tentative="1">
      <w:start w:val="1"/>
      <w:numFmt w:val="lowerRoman"/>
      <w:lvlText w:val="%3."/>
      <w:lvlJc w:val="right"/>
      <w:pPr>
        <w:ind w:left="2651" w:hanging="180"/>
      </w:pPr>
    </w:lvl>
    <w:lvl w:ilvl="3" w:tplc="040B000F" w:tentative="1">
      <w:start w:val="1"/>
      <w:numFmt w:val="decimal"/>
      <w:lvlText w:val="%4."/>
      <w:lvlJc w:val="left"/>
      <w:pPr>
        <w:ind w:left="3371" w:hanging="360"/>
      </w:pPr>
    </w:lvl>
    <w:lvl w:ilvl="4" w:tplc="040B0019" w:tentative="1">
      <w:start w:val="1"/>
      <w:numFmt w:val="lowerLetter"/>
      <w:lvlText w:val="%5."/>
      <w:lvlJc w:val="left"/>
      <w:pPr>
        <w:ind w:left="4091" w:hanging="360"/>
      </w:pPr>
    </w:lvl>
    <w:lvl w:ilvl="5" w:tplc="040B001B" w:tentative="1">
      <w:start w:val="1"/>
      <w:numFmt w:val="lowerRoman"/>
      <w:lvlText w:val="%6."/>
      <w:lvlJc w:val="right"/>
      <w:pPr>
        <w:ind w:left="4811" w:hanging="180"/>
      </w:pPr>
    </w:lvl>
    <w:lvl w:ilvl="6" w:tplc="040B000F" w:tentative="1">
      <w:start w:val="1"/>
      <w:numFmt w:val="decimal"/>
      <w:lvlText w:val="%7."/>
      <w:lvlJc w:val="left"/>
      <w:pPr>
        <w:ind w:left="5531" w:hanging="360"/>
      </w:pPr>
    </w:lvl>
    <w:lvl w:ilvl="7" w:tplc="040B0019" w:tentative="1">
      <w:start w:val="1"/>
      <w:numFmt w:val="lowerLetter"/>
      <w:lvlText w:val="%8."/>
      <w:lvlJc w:val="left"/>
      <w:pPr>
        <w:ind w:left="6251" w:hanging="360"/>
      </w:pPr>
    </w:lvl>
    <w:lvl w:ilvl="8" w:tplc="040B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30"/>
  </w:num>
  <w:num w:numId="2">
    <w:abstractNumId w:val="14"/>
  </w:num>
  <w:num w:numId="3">
    <w:abstractNumId w:val="28"/>
  </w:num>
  <w:num w:numId="4">
    <w:abstractNumId w:val="20"/>
  </w:num>
  <w:num w:numId="5">
    <w:abstractNumId w:val="32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26"/>
  </w:num>
  <w:num w:numId="11">
    <w:abstractNumId w:val="47"/>
  </w:num>
  <w:num w:numId="12">
    <w:abstractNumId w:val="4"/>
  </w:num>
  <w:num w:numId="13">
    <w:abstractNumId w:val="5"/>
  </w:num>
  <w:num w:numId="14">
    <w:abstractNumId w:val="6"/>
  </w:num>
  <w:num w:numId="15">
    <w:abstractNumId w:val="7"/>
  </w:num>
  <w:num w:numId="16">
    <w:abstractNumId w:val="11"/>
  </w:num>
  <w:num w:numId="17">
    <w:abstractNumId w:val="16"/>
  </w:num>
  <w:num w:numId="18">
    <w:abstractNumId w:val="13"/>
  </w:num>
  <w:num w:numId="19">
    <w:abstractNumId w:val="44"/>
  </w:num>
  <w:num w:numId="20">
    <w:abstractNumId w:val="33"/>
  </w:num>
  <w:num w:numId="21">
    <w:abstractNumId w:val="40"/>
  </w:num>
  <w:num w:numId="22">
    <w:abstractNumId w:val="29"/>
  </w:num>
  <w:num w:numId="23">
    <w:abstractNumId w:val="31"/>
  </w:num>
  <w:num w:numId="24">
    <w:abstractNumId w:val="38"/>
  </w:num>
  <w:num w:numId="25">
    <w:abstractNumId w:val="42"/>
  </w:num>
  <w:num w:numId="26">
    <w:abstractNumId w:val="9"/>
  </w:num>
  <w:num w:numId="27">
    <w:abstractNumId w:val="18"/>
  </w:num>
  <w:num w:numId="28">
    <w:abstractNumId w:val="35"/>
  </w:num>
  <w:num w:numId="29">
    <w:abstractNumId w:val="10"/>
  </w:num>
  <w:num w:numId="30">
    <w:abstractNumId w:val="21"/>
  </w:num>
  <w:num w:numId="31">
    <w:abstractNumId w:val="34"/>
  </w:num>
  <w:num w:numId="32">
    <w:abstractNumId w:val="45"/>
  </w:num>
  <w:num w:numId="33">
    <w:abstractNumId w:val="22"/>
  </w:num>
  <w:num w:numId="34">
    <w:abstractNumId w:val="19"/>
  </w:num>
  <w:num w:numId="35">
    <w:abstractNumId w:val="12"/>
  </w:num>
  <w:num w:numId="36">
    <w:abstractNumId w:val="25"/>
  </w:num>
  <w:num w:numId="37">
    <w:abstractNumId w:val="48"/>
  </w:num>
  <w:num w:numId="38">
    <w:abstractNumId w:val="23"/>
  </w:num>
  <w:num w:numId="39">
    <w:abstractNumId w:val="24"/>
  </w:num>
  <w:num w:numId="40">
    <w:abstractNumId w:val="39"/>
  </w:num>
  <w:num w:numId="41">
    <w:abstractNumId w:val="36"/>
  </w:num>
  <w:num w:numId="42">
    <w:abstractNumId w:val="27"/>
  </w:num>
  <w:num w:numId="43">
    <w:abstractNumId w:val="17"/>
  </w:num>
  <w:num w:numId="4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6365"/>
    <w:rsid w:val="00000EC9"/>
    <w:rsid w:val="00002D3C"/>
    <w:rsid w:val="00004337"/>
    <w:rsid w:val="0000584B"/>
    <w:rsid w:val="000058BD"/>
    <w:rsid w:val="00005BCC"/>
    <w:rsid w:val="0000665E"/>
    <w:rsid w:val="0000707D"/>
    <w:rsid w:val="00014322"/>
    <w:rsid w:val="00015CE9"/>
    <w:rsid w:val="0002085C"/>
    <w:rsid w:val="00021989"/>
    <w:rsid w:val="000226EF"/>
    <w:rsid w:val="00022A1A"/>
    <w:rsid w:val="00030179"/>
    <w:rsid w:val="000311AB"/>
    <w:rsid w:val="00033801"/>
    <w:rsid w:val="000363C0"/>
    <w:rsid w:val="00037074"/>
    <w:rsid w:val="00037C50"/>
    <w:rsid w:val="0004280B"/>
    <w:rsid w:val="0004625F"/>
    <w:rsid w:val="0004784E"/>
    <w:rsid w:val="0005227C"/>
    <w:rsid w:val="00053305"/>
    <w:rsid w:val="00053A48"/>
    <w:rsid w:val="00054ACC"/>
    <w:rsid w:val="00056A6D"/>
    <w:rsid w:val="000612A2"/>
    <w:rsid w:val="000614B0"/>
    <w:rsid w:val="00061899"/>
    <w:rsid w:val="000644CC"/>
    <w:rsid w:val="00064C98"/>
    <w:rsid w:val="00074AA7"/>
    <w:rsid w:val="00074B5C"/>
    <w:rsid w:val="00075E95"/>
    <w:rsid w:val="00082C7A"/>
    <w:rsid w:val="00090C4D"/>
    <w:rsid w:val="00090F05"/>
    <w:rsid w:val="00092D37"/>
    <w:rsid w:val="00093152"/>
    <w:rsid w:val="000949A2"/>
    <w:rsid w:val="00096BA1"/>
    <w:rsid w:val="00097F6D"/>
    <w:rsid w:val="000A166E"/>
    <w:rsid w:val="000A6876"/>
    <w:rsid w:val="000A7BBA"/>
    <w:rsid w:val="000B03E1"/>
    <w:rsid w:val="000B48B5"/>
    <w:rsid w:val="000C13E8"/>
    <w:rsid w:val="000D32D2"/>
    <w:rsid w:val="000D35F4"/>
    <w:rsid w:val="000D3CB1"/>
    <w:rsid w:val="000D4885"/>
    <w:rsid w:val="000E1D24"/>
    <w:rsid w:val="000E41CC"/>
    <w:rsid w:val="000E4660"/>
    <w:rsid w:val="000E48CA"/>
    <w:rsid w:val="000E5C93"/>
    <w:rsid w:val="000F0D6C"/>
    <w:rsid w:val="000F2EAB"/>
    <w:rsid w:val="000F5140"/>
    <w:rsid w:val="000F53FD"/>
    <w:rsid w:val="000F7D20"/>
    <w:rsid w:val="001007CA"/>
    <w:rsid w:val="001014FE"/>
    <w:rsid w:val="001105B7"/>
    <w:rsid w:val="00111BA5"/>
    <w:rsid w:val="0011218B"/>
    <w:rsid w:val="0011511C"/>
    <w:rsid w:val="00117771"/>
    <w:rsid w:val="00121C89"/>
    <w:rsid w:val="00122E0B"/>
    <w:rsid w:val="00127B56"/>
    <w:rsid w:val="001343A8"/>
    <w:rsid w:val="0013454F"/>
    <w:rsid w:val="0013475F"/>
    <w:rsid w:val="0013591E"/>
    <w:rsid w:val="00137780"/>
    <w:rsid w:val="00137C89"/>
    <w:rsid w:val="00141636"/>
    <w:rsid w:val="0014484C"/>
    <w:rsid w:val="00146529"/>
    <w:rsid w:val="001467B5"/>
    <w:rsid w:val="00146BB8"/>
    <w:rsid w:val="00152B80"/>
    <w:rsid w:val="00153D1D"/>
    <w:rsid w:val="00153DBB"/>
    <w:rsid w:val="00154A38"/>
    <w:rsid w:val="001568AD"/>
    <w:rsid w:val="001713A0"/>
    <w:rsid w:val="0017308D"/>
    <w:rsid w:val="00175887"/>
    <w:rsid w:val="0018108B"/>
    <w:rsid w:val="001832A6"/>
    <w:rsid w:val="00184761"/>
    <w:rsid w:val="00186E72"/>
    <w:rsid w:val="001906A4"/>
    <w:rsid w:val="00192247"/>
    <w:rsid w:val="001946AD"/>
    <w:rsid w:val="001950E2"/>
    <w:rsid w:val="001967F5"/>
    <w:rsid w:val="001968F2"/>
    <w:rsid w:val="00197751"/>
    <w:rsid w:val="001A0A0C"/>
    <w:rsid w:val="001A3DA4"/>
    <w:rsid w:val="001A4AE2"/>
    <w:rsid w:val="001A5AAF"/>
    <w:rsid w:val="001B1294"/>
    <w:rsid w:val="001B5AF6"/>
    <w:rsid w:val="001B6900"/>
    <w:rsid w:val="001B7798"/>
    <w:rsid w:val="001C01DA"/>
    <w:rsid w:val="001C4BE2"/>
    <w:rsid w:val="001C4EDC"/>
    <w:rsid w:val="001C5581"/>
    <w:rsid w:val="001C6216"/>
    <w:rsid w:val="001D2A5C"/>
    <w:rsid w:val="001D775B"/>
    <w:rsid w:val="001E2D32"/>
    <w:rsid w:val="001E48F2"/>
    <w:rsid w:val="001E67F6"/>
    <w:rsid w:val="001E7263"/>
    <w:rsid w:val="001E7A37"/>
    <w:rsid w:val="001F4490"/>
    <w:rsid w:val="001F4B52"/>
    <w:rsid w:val="001F7DA5"/>
    <w:rsid w:val="0020032C"/>
    <w:rsid w:val="002073E7"/>
    <w:rsid w:val="00210513"/>
    <w:rsid w:val="00211C5E"/>
    <w:rsid w:val="002145A1"/>
    <w:rsid w:val="002145CA"/>
    <w:rsid w:val="00217078"/>
    <w:rsid w:val="00224E77"/>
    <w:rsid w:val="00231370"/>
    <w:rsid w:val="00231796"/>
    <w:rsid w:val="00231BF0"/>
    <w:rsid w:val="00233C0F"/>
    <w:rsid w:val="00236D52"/>
    <w:rsid w:val="00242548"/>
    <w:rsid w:val="002428BA"/>
    <w:rsid w:val="00242977"/>
    <w:rsid w:val="00242D85"/>
    <w:rsid w:val="00244BBC"/>
    <w:rsid w:val="00245C5A"/>
    <w:rsid w:val="0025277D"/>
    <w:rsid w:val="00252A71"/>
    <w:rsid w:val="00257BFE"/>
    <w:rsid w:val="00263CAB"/>
    <w:rsid w:val="002648D9"/>
    <w:rsid w:val="00267065"/>
    <w:rsid w:val="0026773B"/>
    <w:rsid w:val="002720F9"/>
    <w:rsid w:val="0027315B"/>
    <w:rsid w:val="002744BC"/>
    <w:rsid w:val="00276CE7"/>
    <w:rsid w:val="00276F5A"/>
    <w:rsid w:val="00293ACA"/>
    <w:rsid w:val="002A1373"/>
    <w:rsid w:val="002A1A58"/>
    <w:rsid w:val="002A283C"/>
    <w:rsid w:val="002A7163"/>
    <w:rsid w:val="002B190D"/>
    <w:rsid w:val="002B1D94"/>
    <w:rsid w:val="002B35D5"/>
    <w:rsid w:val="002B661F"/>
    <w:rsid w:val="002B7D98"/>
    <w:rsid w:val="002C175F"/>
    <w:rsid w:val="002C1A96"/>
    <w:rsid w:val="002C46F3"/>
    <w:rsid w:val="002C5193"/>
    <w:rsid w:val="002C58A2"/>
    <w:rsid w:val="002D13F2"/>
    <w:rsid w:val="002D3A3B"/>
    <w:rsid w:val="002D612C"/>
    <w:rsid w:val="002D755A"/>
    <w:rsid w:val="002E23B6"/>
    <w:rsid w:val="002E3D20"/>
    <w:rsid w:val="002E3FAB"/>
    <w:rsid w:val="002F104E"/>
    <w:rsid w:val="002F18F9"/>
    <w:rsid w:val="002F2825"/>
    <w:rsid w:val="002F4081"/>
    <w:rsid w:val="002F4BF6"/>
    <w:rsid w:val="002F5390"/>
    <w:rsid w:val="003001B7"/>
    <w:rsid w:val="0030185E"/>
    <w:rsid w:val="00301BB0"/>
    <w:rsid w:val="00304B3D"/>
    <w:rsid w:val="0031109A"/>
    <w:rsid w:val="00311EA0"/>
    <w:rsid w:val="003235A2"/>
    <w:rsid w:val="00324320"/>
    <w:rsid w:val="00332DA7"/>
    <w:rsid w:val="003354FB"/>
    <w:rsid w:val="003361EE"/>
    <w:rsid w:val="00336C02"/>
    <w:rsid w:val="00350699"/>
    <w:rsid w:val="00352E53"/>
    <w:rsid w:val="003558F1"/>
    <w:rsid w:val="00364CA4"/>
    <w:rsid w:val="00372864"/>
    <w:rsid w:val="0038018E"/>
    <w:rsid w:val="003845BF"/>
    <w:rsid w:val="00385054"/>
    <w:rsid w:val="00391877"/>
    <w:rsid w:val="003924A8"/>
    <w:rsid w:val="00392D0A"/>
    <w:rsid w:val="00392E42"/>
    <w:rsid w:val="00394B8C"/>
    <w:rsid w:val="003953A4"/>
    <w:rsid w:val="003A2C1B"/>
    <w:rsid w:val="003A2E67"/>
    <w:rsid w:val="003A5180"/>
    <w:rsid w:val="003A6034"/>
    <w:rsid w:val="003A7DAB"/>
    <w:rsid w:val="003B20FD"/>
    <w:rsid w:val="003B4643"/>
    <w:rsid w:val="003B4C7B"/>
    <w:rsid w:val="003B54FB"/>
    <w:rsid w:val="003C0D65"/>
    <w:rsid w:val="003C25E9"/>
    <w:rsid w:val="003C30E8"/>
    <w:rsid w:val="003C4585"/>
    <w:rsid w:val="003C6CFD"/>
    <w:rsid w:val="003D23DA"/>
    <w:rsid w:val="003D372F"/>
    <w:rsid w:val="003D3CF4"/>
    <w:rsid w:val="003D60CC"/>
    <w:rsid w:val="003E0D29"/>
    <w:rsid w:val="003E44C4"/>
    <w:rsid w:val="003E5FC4"/>
    <w:rsid w:val="003E6AF7"/>
    <w:rsid w:val="003F2293"/>
    <w:rsid w:val="003F4008"/>
    <w:rsid w:val="003F41C7"/>
    <w:rsid w:val="003F6202"/>
    <w:rsid w:val="004009A8"/>
    <w:rsid w:val="00407047"/>
    <w:rsid w:val="00410303"/>
    <w:rsid w:val="00410B24"/>
    <w:rsid w:val="00413D4A"/>
    <w:rsid w:val="00413DCB"/>
    <w:rsid w:val="00415CE3"/>
    <w:rsid w:val="004239C9"/>
    <w:rsid w:val="00423EF6"/>
    <w:rsid w:val="0042732A"/>
    <w:rsid w:val="0042752F"/>
    <w:rsid w:val="0043018A"/>
    <w:rsid w:val="00435D0F"/>
    <w:rsid w:val="00436F4D"/>
    <w:rsid w:val="0044061F"/>
    <w:rsid w:val="00440CC9"/>
    <w:rsid w:val="00441AB4"/>
    <w:rsid w:val="0044593B"/>
    <w:rsid w:val="004464DD"/>
    <w:rsid w:val="00446D26"/>
    <w:rsid w:val="004502A1"/>
    <w:rsid w:val="00454DE7"/>
    <w:rsid w:val="00460B33"/>
    <w:rsid w:val="00463300"/>
    <w:rsid w:val="00473587"/>
    <w:rsid w:val="00474DDA"/>
    <w:rsid w:val="00477267"/>
    <w:rsid w:val="004824A7"/>
    <w:rsid w:val="00483974"/>
    <w:rsid w:val="00486E36"/>
    <w:rsid w:val="00490F2C"/>
    <w:rsid w:val="00492B40"/>
    <w:rsid w:val="00494780"/>
    <w:rsid w:val="004A0DD8"/>
    <w:rsid w:val="004A3AD4"/>
    <w:rsid w:val="004A3BAF"/>
    <w:rsid w:val="004A3BBC"/>
    <w:rsid w:val="004A42D8"/>
    <w:rsid w:val="004A4486"/>
    <w:rsid w:val="004A4BEB"/>
    <w:rsid w:val="004A4FD0"/>
    <w:rsid w:val="004A6161"/>
    <w:rsid w:val="004B018D"/>
    <w:rsid w:val="004B0A23"/>
    <w:rsid w:val="004B1CDD"/>
    <w:rsid w:val="004B45EA"/>
    <w:rsid w:val="004B7651"/>
    <w:rsid w:val="004C0675"/>
    <w:rsid w:val="004D2CB5"/>
    <w:rsid w:val="004D4D6C"/>
    <w:rsid w:val="004D7583"/>
    <w:rsid w:val="004E4775"/>
    <w:rsid w:val="004E6152"/>
    <w:rsid w:val="004E75A5"/>
    <w:rsid w:val="004F1D47"/>
    <w:rsid w:val="004F2040"/>
    <w:rsid w:val="004F34D6"/>
    <w:rsid w:val="004F479D"/>
    <w:rsid w:val="004F7638"/>
    <w:rsid w:val="00501CF6"/>
    <w:rsid w:val="00503C67"/>
    <w:rsid w:val="0050538C"/>
    <w:rsid w:val="00513B4F"/>
    <w:rsid w:val="00514A08"/>
    <w:rsid w:val="00521775"/>
    <w:rsid w:val="00525792"/>
    <w:rsid w:val="00530D65"/>
    <w:rsid w:val="00532053"/>
    <w:rsid w:val="00532B7B"/>
    <w:rsid w:val="00542153"/>
    <w:rsid w:val="00546FA8"/>
    <w:rsid w:val="00550EBA"/>
    <w:rsid w:val="00550EF2"/>
    <w:rsid w:val="00551A54"/>
    <w:rsid w:val="005554BD"/>
    <w:rsid w:val="00557043"/>
    <w:rsid w:val="00566277"/>
    <w:rsid w:val="005669B2"/>
    <w:rsid w:val="0057006A"/>
    <w:rsid w:val="00571423"/>
    <w:rsid w:val="00577361"/>
    <w:rsid w:val="00577AEF"/>
    <w:rsid w:val="00581279"/>
    <w:rsid w:val="00581D1E"/>
    <w:rsid w:val="00590A40"/>
    <w:rsid w:val="0059133B"/>
    <w:rsid w:val="00592874"/>
    <w:rsid w:val="00596CDD"/>
    <w:rsid w:val="00597577"/>
    <w:rsid w:val="005A072B"/>
    <w:rsid w:val="005A6E64"/>
    <w:rsid w:val="005B123C"/>
    <w:rsid w:val="005B14A8"/>
    <w:rsid w:val="005B1AEC"/>
    <w:rsid w:val="005B1E18"/>
    <w:rsid w:val="005B3890"/>
    <w:rsid w:val="005B4B8F"/>
    <w:rsid w:val="005B5466"/>
    <w:rsid w:val="005C241E"/>
    <w:rsid w:val="005D16E3"/>
    <w:rsid w:val="005E5299"/>
    <w:rsid w:val="005E575E"/>
    <w:rsid w:val="005E6DF1"/>
    <w:rsid w:val="005E70DE"/>
    <w:rsid w:val="005F00CB"/>
    <w:rsid w:val="005F2BAD"/>
    <w:rsid w:val="005F4E4B"/>
    <w:rsid w:val="005F5644"/>
    <w:rsid w:val="005F5EE7"/>
    <w:rsid w:val="005F679A"/>
    <w:rsid w:val="005F742A"/>
    <w:rsid w:val="00603DDB"/>
    <w:rsid w:val="00605E8F"/>
    <w:rsid w:val="0060622D"/>
    <w:rsid w:val="006116E9"/>
    <w:rsid w:val="006117EB"/>
    <w:rsid w:val="006124A2"/>
    <w:rsid w:val="006131D1"/>
    <w:rsid w:val="00614203"/>
    <w:rsid w:val="00614C08"/>
    <w:rsid w:val="00615A9A"/>
    <w:rsid w:val="00621488"/>
    <w:rsid w:val="00622D9D"/>
    <w:rsid w:val="006243CC"/>
    <w:rsid w:val="00624A79"/>
    <w:rsid w:val="00626728"/>
    <w:rsid w:val="00631089"/>
    <w:rsid w:val="00634B71"/>
    <w:rsid w:val="00634D23"/>
    <w:rsid w:val="00641692"/>
    <w:rsid w:val="006426E6"/>
    <w:rsid w:val="006500CE"/>
    <w:rsid w:val="00651685"/>
    <w:rsid w:val="00652946"/>
    <w:rsid w:val="00654953"/>
    <w:rsid w:val="00655FE6"/>
    <w:rsid w:val="00661595"/>
    <w:rsid w:val="006667BC"/>
    <w:rsid w:val="0067298F"/>
    <w:rsid w:val="00672A16"/>
    <w:rsid w:val="00672B11"/>
    <w:rsid w:val="00672BE0"/>
    <w:rsid w:val="00673EC2"/>
    <w:rsid w:val="00677919"/>
    <w:rsid w:val="00681BB0"/>
    <w:rsid w:val="006844F4"/>
    <w:rsid w:val="00686346"/>
    <w:rsid w:val="00687F8A"/>
    <w:rsid w:val="00695285"/>
    <w:rsid w:val="006957B0"/>
    <w:rsid w:val="006A05F4"/>
    <w:rsid w:val="006A2985"/>
    <w:rsid w:val="006A66F7"/>
    <w:rsid w:val="006B2A55"/>
    <w:rsid w:val="006C0CD8"/>
    <w:rsid w:val="006C1EE5"/>
    <w:rsid w:val="006C23CA"/>
    <w:rsid w:val="006C3FC5"/>
    <w:rsid w:val="006C7CB1"/>
    <w:rsid w:val="006D2070"/>
    <w:rsid w:val="006D5733"/>
    <w:rsid w:val="006D72AB"/>
    <w:rsid w:val="006E1D6F"/>
    <w:rsid w:val="006E5581"/>
    <w:rsid w:val="006E5BAC"/>
    <w:rsid w:val="006F306F"/>
    <w:rsid w:val="006F4887"/>
    <w:rsid w:val="006F572D"/>
    <w:rsid w:val="00712AB7"/>
    <w:rsid w:val="00720DA0"/>
    <w:rsid w:val="00723F67"/>
    <w:rsid w:val="007243F1"/>
    <w:rsid w:val="007264A7"/>
    <w:rsid w:val="00727B4D"/>
    <w:rsid w:val="00734069"/>
    <w:rsid w:val="00737724"/>
    <w:rsid w:val="00742C9C"/>
    <w:rsid w:val="00744F34"/>
    <w:rsid w:val="007471DA"/>
    <w:rsid w:val="007518DB"/>
    <w:rsid w:val="0075388D"/>
    <w:rsid w:val="00753D81"/>
    <w:rsid w:val="007543EF"/>
    <w:rsid w:val="00755420"/>
    <w:rsid w:val="007557F0"/>
    <w:rsid w:val="007569D3"/>
    <w:rsid w:val="00757482"/>
    <w:rsid w:val="00763CCA"/>
    <w:rsid w:val="00764955"/>
    <w:rsid w:val="0077444E"/>
    <w:rsid w:val="00775334"/>
    <w:rsid w:val="0077758B"/>
    <w:rsid w:val="00777DE9"/>
    <w:rsid w:val="007800D1"/>
    <w:rsid w:val="00781E9A"/>
    <w:rsid w:val="0078279A"/>
    <w:rsid w:val="007839EF"/>
    <w:rsid w:val="00791867"/>
    <w:rsid w:val="00793446"/>
    <w:rsid w:val="007965BA"/>
    <w:rsid w:val="007A0727"/>
    <w:rsid w:val="007A27D7"/>
    <w:rsid w:val="007B246F"/>
    <w:rsid w:val="007B4E00"/>
    <w:rsid w:val="007B54CB"/>
    <w:rsid w:val="007C0DDF"/>
    <w:rsid w:val="007C48B5"/>
    <w:rsid w:val="007C7BE3"/>
    <w:rsid w:val="007D2BA0"/>
    <w:rsid w:val="007D5CE2"/>
    <w:rsid w:val="007D7589"/>
    <w:rsid w:val="007E264E"/>
    <w:rsid w:val="007E3141"/>
    <w:rsid w:val="007E3F17"/>
    <w:rsid w:val="007E417A"/>
    <w:rsid w:val="007E7ABF"/>
    <w:rsid w:val="007F0125"/>
    <w:rsid w:val="007F2766"/>
    <w:rsid w:val="007F7063"/>
    <w:rsid w:val="00802023"/>
    <w:rsid w:val="008067E6"/>
    <w:rsid w:val="0080794B"/>
    <w:rsid w:val="00811347"/>
    <w:rsid w:val="00813A1B"/>
    <w:rsid w:val="00814F4F"/>
    <w:rsid w:val="00816642"/>
    <w:rsid w:val="00820FA8"/>
    <w:rsid w:val="00823B87"/>
    <w:rsid w:val="0082606B"/>
    <w:rsid w:val="00826C0B"/>
    <w:rsid w:val="00826EF4"/>
    <w:rsid w:val="008323F1"/>
    <w:rsid w:val="00833B58"/>
    <w:rsid w:val="00842B31"/>
    <w:rsid w:val="00847B9C"/>
    <w:rsid w:val="00847D20"/>
    <w:rsid w:val="00853908"/>
    <w:rsid w:val="008549C5"/>
    <w:rsid w:val="00855B67"/>
    <w:rsid w:val="0086143D"/>
    <w:rsid w:val="008627FF"/>
    <w:rsid w:val="008628C7"/>
    <w:rsid w:val="00863B52"/>
    <w:rsid w:val="00864B51"/>
    <w:rsid w:val="00870342"/>
    <w:rsid w:val="008749B8"/>
    <w:rsid w:val="00877D97"/>
    <w:rsid w:val="008849F1"/>
    <w:rsid w:val="008850BF"/>
    <w:rsid w:val="00885816"/>
    <w:rsid w:val="00890CBC"/>
    <w:rsid w:val="00891B52"/>
    <w:rsid w:val="00892602"/>
    <w:rsid w:val="008966ED"/>
    <w:rsid w:val="008A0952"/>
    <w:rsid w:val="008A0BF2"/>
    <w:rsid w:val="008A1D4C"/>
    <w:rsid w:val="008A5D45"/>
    <w:rsid w:val="008A665F"/>
    <w:rsid w:val="008B0F38"/>
    <w:rsid w:val="008B11D0"/>
    <w:rsid w:val="008B2795"/>
    <w:rsid w:val="008C1CBE"/>
    <w:rsid w:val="008C246D"/>
    <w:rsid w:val="008C28D8"/>
    <w:rsid w:val="008C7E57"/>
    <w:rsid w:val="008D4A6E"/>
    <w:rsid w:val="008D7348"/>
    <w:rsid w:val="008E1800"/>
    <w:rsid w:val="008E4C53"/>
    <w:rsid w:val="008E5C6B"/>
    <w:rsid w:val="008F6BAC"/>
    <w:rsid w:val="00910949"/>
    <w:rsid w:val="009154B8"/>
    <w:rsid w:val="0091619E"/>
    <w:rsid w:val="00916333"/>
    <w:rsid w:val="00917670"/>
    <w:rsid w:val="009210A3"/>
    <w:rsid w:val="0092307E"/>
    <w:rsid w:val="00927FFE"/>
    <w:rsid w:val="0093342D"/>
    <w:rsid w:val="00944708"/>
    <w:rsid w:val="0095266F"/>
    <w:rsid w:val="00954D8A"/>
    <w:rsid w:val="00955006"/>
    <w:rsid w:val="00955795"/>
    <w:rsid w:val="00955F25"/>
    <w:rsid w:val="00956900"/>
    <w:rsid w:val="009601C5"/>
    <w:rsid w:val="009613C1"/>
    <w:rsid w:val="00971CCF"/>
    <w:rsid w:val="00972644"/>
    <w:rsid w:val="00974A25"/>
    <w:rsid w:val="00976FF1"/>
    <w:rsid w:val="00982D46"/>
    <w:rsid w:val="009834ED"/>
    <w:rsid w:val="00984B9D"/>
    <w:rsid w:val="00990078"/>
    <w:rsid w:val="00991415"/>
    <w:rsid w:val="0099188F"/>
    <w:rsid w:val="009A000E"/>
    <w:rsid w:val="009A2E6F"/>
    <w:rsid w:val="009A5519"/>
    <w:rsid w:val="009B1975"/>
    <w:rsid w:val="009B2D8E"/>
    <w:rsid w:val="009B3882"/>
    <w:rsid w:val="009B4A6F"/>
    <w:rsid w:val="009B58C4"/>
    <w:rsid w:val="009B76E2"/>
    <w:rsid w:val="009C366E"/>
    <w:rsid w:val="009C79E4"/>
    <w:rsid w:val="009D1888"/>
    <w:rsid w:val="009D396B"/>
    <w:rsid w:val="009D3F07"/>
    <w:rsid w:val="009D518D"/>
    <w:rsid w:val="009D6D93"/>
    <w:rsid w:val="009E5161"/>
    <w:rsid w:val="009F4DC1"/>
    <w:rsid w:val="009F5941"/>
    <w:rsid w:val="009F5A51"/>
    <w:rsid w:val="009F5BAB"/>
    <w:rsid w:val="009F5BFF"/>
    <w:rsid w:val="00A02DEE"/>
    <w:rsid w:val="00A05775"/>
    <w:rsid w:val="00A06B9A"/>
    <w:rsid w:val="00A175E5"/>
    <w:rsid w:val="00A2011F"/>
    <w:rsid w:val="00A2049A"/>
    <w:rsid w:val="00A21E84"/>
    <w:rsid w:val="00A26760"/>
    <w:rsid w:val="00A27A85"/>
    <w:rsid w:val="00A27C3B"/>
    <w:rsid w:val="00A3680C"/>
    <w:rsid w:val="00A41520"/>
    <w:rsid w:val="00A41552"/>
    <w:rsid w:val="00A44231"/>
    <w:rsid w:val="00A46D88"/>
    <w:rsid w:val="00A52B25"/>
    <w:rsid w:val="00A530AA"/>
    <w:rsid w:val="00A53835"/>
    <w:rsid w:val="00A538B3"/>
    <w:rsid w:val="00A565F5"/>
    <w:rsid w:val="00A56E3F"/>
    <w:rsid w:val="00A63DBD"/>
    <w:rsid w:val="00A6425C"/>
    <w:rsid w:val="00A6538D"/>
    <w:rsid w:val="00A66951"/>
    <w:rsid w:val="00A66B0D"/>
    <w:rsid w:val="00A703FC"/>
    <w:rsid w:val="00A71822"/>
    <w:rsid w:val="00A72922"/>
    <w:rsid w:val="00A73957"/>
    <w:rsid w:val="00A814ED"/>
    <w:rsid w:val="00A831BC"/>
    <w:rsid w:val="00A86BC1"/>
    <w:rsid w:val="00A90E39"/>
    <w:rsid w:val="00A918E9"/>
    <w:rsid w:val="00A93B32"/>
    <w:rsid w:val="00A949F7"/>
    <w:rsid w:val="00A95200"/>
    <w:rsid w:val="00A96275"/>
    <w:rsid w:val="00AA091B"/>
    <w:rsid w:val="00AA2CE2"/>
    <w:rsid w:val="00AA3531"/>
    <w:rsid w:val="00AB266C"/>
    <w:rsid w:val="00AB49F1"/>
    <w:rsid w:val="00AC3568"/>
    <w:rsid w:val="00AC45C4"/>
    <w:rsid w:val="00AC5031"/>
    <w:rsid w:val="00AD0958"/>
    <w:rsid w:val="00AD28AE"/>
    <w:rsid w:val="00AD6D6A"/>
    <w:rsid w:val="00AD75CC"/>
    <w:rsid w:val="00AD7D81"/>
    <w:rsid w:val="00AE0710"/>
    <w:rsid w:val="00AE262B"/>
    <w:rsid w:val="00AE434E"/>
    <w:rsid w:val="00AE56B5"/>
    <w:rsid w:val="00AE653A"/>
    <w:rsid w:val="00AE6C42"/>
    <w:rsid w:val="00AE7BB5"/>
    <w:rsid w:val="00AF0705"/>
    <w:rsid w:val="00AF1C4A"/>
    <w:rsid w:val="00AF1D16"/>
    <w:rsid w:val="00AF5E91"/>
    <w:rsid w:val="00AF6B5B"/>
    <w:rsid w:val="00AF78B1"/>
    <w:rsid w:val="00AF7D6A"/>
    <w:rsid w:val="00B02F21"/>
    <w:rsid w:val="00B06F76"/>
    <w:rsid w:val="00B07EA1"/>
    <w:rsid w:val="00B120E5"/>
    <w:rsid w:val="00B12AFC"/>
    <w:rsid w:val="00B26313"/>
    <w:rsid w:val="00B27732"/>
    <w:rsid w:val="00B27AA3"/>
    <w:rsid w:val="00B33924"/>
    <w:rsid w:val="00B33E9A"/>
    <w:rsid w:val="00B35956"/>
    <w:rsid w:val="00B45A40"/>
    <w:rsid w:val="00B467A2"/>
    <w:rsid w:val="00B50CBF"/>
    <w:rsid w:val="00B53665"/>
    <w:rsid w:val="00B54FD4"/>
    <w:rsid w:val="00B5545F"/>
    <w:rsid w:val="00B55C3C"/>
    <w:rsid w:val="00B63A72"/>
    <w:rsid w:val="00B65BDE"/>
    <w:rsid w:val="00B75A19"/>
    <w:rsid w:val="00B81111"/>
    <w:rsid w:val="00B83874"/>
    <w:rsid w:val="00B84EBA"/>
    <w:rsid w:val="00B8527F"/>
    <w:rsid w:val="00B85AF0"/>
    <w:rsid w:val="00B860DA"/>
    <w:rsid w:val="00B91545"/>
    <w:rsid w:val="00B918B4"/>
    <w:rsid w:val="00B928F8"/>
    <w:rsid w:val="00BA15EA"/>
    <w:rsid w:val="00BA1667"/>
    <w:rsid w:val="00BA2D5D"/>
    <w:rsid w:val="00BA457D"/>
    <w:rsid w:val="00BA5A5E"/>
    <w:rsid w:val="00BA79E0"/>
    <w:rsid w:val="00BB021A"/>
    <w:rsid w:val="00BB15BD"/>
    <w:rsid w:val="00BB2397"/>
    <w:rsid w:val="00BB2FFE"/>
    <w:rsid w:val="00BB30A1"/>
    <w:rsid w:val="00BB6216"/>
    <w:rsid w:val="00BB6609"/>
    <w:rsid w:val="00BC0E31"/>
    <w:rsid w:val="00BC1B6D"/>
    <w:rsid w:val="00BC3060"/>
    <w:rsid w:val="00BC4CB9"/>
    <w:rsid w:val="00BC560D"/>
    <w:rsid w:val="00BC67FA"/>
    <w:rsid w:val="00BD0664"/>
    <w:rsid w:val="00BD1457"/>
    <w:rsid w:val="00BD29F7"/>
    <w:rsid w:val="00BD7247"/>
    <w:rsid w:val="00BE6CB7"/>
    <w:rsid w:val="00BE7254"/>
    <w:rsid w:val="00BF1CFC"/>
    <w:rsid w:val="00BF3720"/>
    <w:rsid w:val="00BF3AFF"/>
    <w:rsid w:val="00BF3D94"/>
    <w:rsid w:val="00BF4B1D"/>
    <w:rsid w:val="00BF4D61"/>
    <w:rsid w:val="00BF4FCE"/>
    <w:rsid w:val="00BF5F4B"/>
    <w:rsid w:val="00C01740"/>
    <w:rsid w:val="00C03073"/>
    <w:rsid w:val="00C030A8"/>
    <w:rsid w:val="00C03261"/>
    <w:rsid w:val="00C11E94"/>
    <w:rsid w:val="00C20E5B"/>
    <w:rsid w:val="00C21558"/>
    <w:rsid w:val="00C259DF"/>
    <w:rsid w:val="00C34FD0"/>
    <w:rsid w:val="00C361C9"/>
    <w:rsid w:val="00C45F39"/>
    <w:rsid w:val="00C5113C"/>
    <w:rsid w:val="00C513D6"/>
    <w:rsid w:val="00C55FAC"/>
    <w:rsid w:val="00C64B47"/>
    <w:rsid w:val="00C64F7F"/>
    <w:rsid w:val="00C6693C"/>
    <w:rsid w:val="00C71DDB"/>
    <w:rsid w:val="00C75CCC"/>
    <w:rsid w:val="00C76917"/>
    <w:rsid w:val="00C860FA"/>
    <w:rsid w:val="00C96885"/>
    <w:rsid w:val="00CA2AB8"/>
    <w:rsid w:val="00CA7079"/>
    <w:rsid w:val="00CA7102"/>
    <w:rsid w:val="00CB1DF6"/>
    <w:rsid w:val="00CB260E"/>
    <w:rsid w:val="00CB3408"/>
    <w:rsid w:val="00CB3F11"/>
    <w:rsid w:val="00CB673D"/>
    <w:rsid w:val="00CB7A5C"/>
    <w:rsid w:val="00CC1B16"/>
    <w:rsid w:val="00CC1BB0"/>
    <w:rsid w:val="00CC39E4"/>
    <w:rsid w:val="00CC3F61"/>
    <w:rsid w:val="00CC7D69"/>
    <w:rsid w:val="00CD0A00"/>
    <w:rsid w:val="00CD4B54"/>
    <w:rsid w:val="00CD4D95"/>
    <w:rsid w:val="00CD637D"/>
    <w:rsid w:val="00CE112C"/>
    <w:rsid w:val="00CE1C4D"/>
    <w:rsid w:val="00CE28D8"/>
    <w:rsid w:val="00CE3FBC"/>
    <w:rsid w:val="00CE4FFE"/>
    <w:rsid w:val="00CE6FB3"/>
    <w:rsid w:val="00D00134"/>
    <w:rsid w:val="00D02268"/>
    <w:rsid w:val="00D07774"/>
    <w:rsid w:val="00D113A0"/>
    <w:rsid w:val="00D11487"/>
    <w:rsid w:val="00D17A62"/>
    <w:rsid w:val="00D22FEE"/>
    <w:rsid w:val="00D26697"/>
    <w:rsid w:val="00D30B30"/>
    <w:rsid w:val="00D3558E"/>
    <w:rsid w:val="00D35C9E"/>
    <w:rsid w:val="00D400A4"/>
    <w:rsid w:val="00D41614"/>
    <w:rsid w:val="00D4211E"/>
    <w:rsid w:val="00D52686"/>
    <w:rsid w:val="00D53FE8"/>
    <w:rsid w:val="00D612BB"/>
    <w:rsid w:val="00D65B71"/>
    <w:rsid w:val="00D67611"/>
    <w:rsid w:val="00D67A05"/>
    <w:rsid w:val="00D72742"/>
    <w:rsid w:val="00D75D1D"/>
    <w:rsid w:val="00D81292"/>
    <w:rsid w:val="00D81B9A"/>
    <w:rsid w:val="00D82715"/>
    <w:rsid w:val="00D843F5"/>
    <w:rsid w:val="00D84A1B"/>
    <w:rsid w:val="00D84CC9"/>
    <w:rsid w:val="00D873FB"/>
    <w:rsid w:val="00D877A5"/>
    <w:rsid w:val="00D879DB"/>
    <w:rsid w:val="00D937B8"/>
    <w:rsid w:val="00D93DB3"/>
    <w:rsid w:val="00D97F6A"/>
    <w:rsid w:val="00DA2CE2"/>
    <w:rsid w:val="00DA4F7B"/>
    <w:rsid w:val="00DA6BAE"/>
    <w:rsid w:val="00DA6D96"/>
    <w:rsid w:val="00DA6DB1"/>
    <w:rsid w:val="00DB0C2F"/>
    <w:rsid w:val="00DB2B5A"/>
    <w:rsid w:val="00DB4A41"/>
    <w:rsid w:val="00DB7FE7"/>
    <w:rsid w:val="00DC414B"/>
    <w:rsid w:val="00DC528F"/>
    <w:rsid w:val="00DC6CDF"/>
    <w:rsid w:val="00DD2CF9"/>
    <w:rsid w:val="00DD5A88"/>
    <w:rsid w:val="00DD7838"/>
    <w:rsid w:val="00DD7B37"/>
    <w:rsid w:val="00DE08F4"/>
    <w:rsid w:val="00DE4673"/>
    <w:rsid w:val="00DE4799"/>
    <w:rsid w:val="00DF3D0A"/>
    <w:rsid w:val="00DF5857"/>
    <w:rsid w:val="00E06464"/>
    <w:rsid w:val="00E13071"/>
    <w:rsid w:val="00E15E38"/>
    <w:rsid w:val="00E20169"/>
    <w:rsid w:val="00E23284"/>
    <w:rsid w:val="00E2443E"/>
    <w:rsid w:val="00E24854"/>
    <w:rsid w:val="00E25460"/>
    <w:rsid w:val="00E27657"/>
    <w:rsid w:val="00E30971"/>
    <w:rsid w:val="00E31939"/>
    <w:rsid w:val="00E35787"/>
    <w:rsid w:val="00E35DE8"/>
    <w:rsid w:val="00E40121"/>
    <w:rsid w:val="00E40325"/>
    <w:rsid w:val="00E41E2F"/>
    <w:rsid w:val="00E42A6E"/>
    <w:rsid w:val="00E42ABE"/>
    <w:rsid w:val="00E43544"/>
    <w:rsid w:val="00E43B56"/>
    <w:rsid w:val="00E44810"/>
    <w:rsid w:val="00E46365"/>
    <w:rsid w:val="00E4681D"/>
    <w:rsid w:val="00E47985"/>
    <w:rsid w:val="00E52AA6"/>
    <w:rsid w:val="00E55311"/>
    <w:rsid w:val="00E57BA8"/>
    <w:rsid w:val="00E6190D"/>
    <w:rsid w:val="00E62D4E"/>
    <w:rsid w:val="00E71EC1"/>
    <w:rsid w:val="00E72870"/>
    <w:rsid w:val="00E75314"/>
    <w:rsid w:val="00E762E1"/>
    <w:rsid w:val="00E80AB9"/>
    <w:rsid w:val="00E81CE8"/>
    <w:rsid w:val="00E828B6"/>
    <w:rsid w:val="00E837CD"/>
    <w:rsid w:val="00E837D1"/>
    <w:rsid w:val="00E8450F"/>
    <w:rsid w:val="00E85EA8"/>
    <w:rsid w:val="00E901D5"/>
    <w:rsid w:val="00E9038D"/>
    <w:rsid w:val="00E92AC6"/>
    <w:rsid w:val="00E936BB"/>
    <w:rsid w:val="00E9386F"/>
    <w:rsid w:val="00EA1618"/>
    <w:rsid w:val="00EA48A5"/>
    <w:rsid w:val="00EA6F95"/>
    <w:rsid w:val="00EB057A"/>
    <w:rsid w:val="00EB0D55"/>
    <w:rsid w:val="00EC15AC"/>
    <w:rsid w:val="00EC1A70"/>
    <w:rsid w:val="00EC1F0B"/>
    <w:rsid w:val="00EC329C"/>
    <w:rsid w:val="00EC36C8"/>
    <w:rsid w:val="00EC5410"/>
    <w:rsid w:val="00EC7F82"/>
    <w:rsid w:val="00EE10F6"/>
    <w:rsid w:val="00EE382C"/>
    <w:rsid w:val="00EE6DFF"/>
    <w:rsid w:val="00EE6E22"/>
    <w:rsid w:val="00EE7223"/>
    <w:rsid w:val="00EF028A"/>
    <w:rsid w:val="00EF2E8A"/>
    <w:rsid w:val="00EF42A8"/>
    <w:rsid w:val="00EF4C93"/>
    <w:rsid w:val="00EF7EA0"/>
    <w:rsid w:val="00F03B8C"/>
    <w:rsid w:val="00F03C9E"/>
    <w:rsid w:val="00F04EAA"/>
    <w:rsid w:val="00F05DB9"/>
    <w:rsid w:val="00F1043E"/>
    <w:rsid w:val="00F113A0"/>
    <w:rsid w:val="00F115EC"/>
    <w:rsid w:val="00F12DBB"/>
    <w:rsid w:val="00F1414C"/>
    <w:rsid w:val="00F146F9"/>
    <w:rsid w:val="00F15CC8"/>
    <w:rsid w:val="00F1789E"/>
    <w:rsid w:val="00F2284A"/>
    <w:rsid w:val="00F23419"/>
    <w:rsid w:val="00F240C2"/>
    <w:rsid w:val="00F2595E"/>
    <w:rsid w:val="00F264FF"/>
    <w:rsid w:val="00F27343"/>
    <w:rsid w:val="00F35E7A"/>
    <w:rsid w:val="00F37BE9"/>
    <w:rsid w:val="00F41AFF"/>
    <w:rsid w:val="00F44092"/>
    <w:rsid w:val="00F4721A"/>
    <w:rsid w:val="00F50DC0"/>
    <w:rsid w:val="00F516BB"/>
    <w:rsid w:val="00F52120"/>
    <w:rsid w:val="00F52A06"/>
    <w:rsid w:val="00F52E63"/>
    <w:rsid w:val="00F56D97"/>
    <w:rsid w:val="00F61262"/>
    <w:rsid w:val="00F62E99"/>
    <w:rsid w:val="00F63EB9"/>
    <w:rsid w:val="00F65AB8"/>
    <w:rsid w:val="00F65E1A"/>
    <w:rsid w:val="00F67054"/>
    <w:rsid w:val="00F70372"/>
    <w:rsid w:val="00F707CD"/>
    <w:rsid w:val="00F7246F"/>
    <w:rsid w:val="00F76923"/>
    <w:rsid w:val="00F936FE"/>
    <w:rsid w:val="00F94FF7"/>
    <w:rsid w:val="00F95DF8"/>
    <w:rsid w:val="00FA0508"/>
    <w:rsid w:val="00FB1358"/>
    <w:rsid w:val="00FB14C6"/>
    <w:rsid w:val="00FB2478"/>
    <w:rsid w:val="00FB2A66"/>
    <w:rsid w:val="00FB2AF2"/>
    <w:rsid w:val="00FB56CA"/>
    <w:rsid w:val="00FC35DF"/>
    <w:rsid w:val="00FC3F1C"/>
    <w:rsid w:val="00FC404E"/>
    <w:rsid w:val="00FC4072"/>
    <w:rsid w:val="00FC71A4"/>
    <w:rsid w:val="00FD007F"/>
    <w:rsid w:val="00FD479F"/>
    <w:rsid w:val="00FD5715"/>
    <w:rsid w:val="00FD5E62"/>
    <w:rsid w:val="00FE1AEE"/>
    <w:rsid w:val="00FE31EE"/>
    <w:rsid w:val="00FF2665"/>
    <w:rsid w:val="00FF26FF"/>
    <w:rsid w:val="00FF31FB"/>
    <w:rsid w:val="00FF349E"/>
    <w:rsid w:val="00FF4B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C40AF09"/>
  <w15:docId w15:val="{FF7CF27D-5A31-4FFD-B4B3-4FF064AAA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HAnsi"/>
        <w:sz w:val="22"/>
        <w:szCs w:val="22"/>
        <w:lang w:val="fi-FI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0" w:unhideWhenUsed="1" w:qFormat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2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aliases w:val="Taulukko"/>
    <w:qFormat/>
    <w:rsid w:val="00E20169"/>
    <w:rPr>
      <w:rFonts w:ascii="Verdana" w:hAnsi="Verdana"/>
      <w:sz w:val="18"/>
    </w:rPr>
  </w:style>
  <w:style w:type="paragraph" w:styleId="Otsikko1">
    <w:name w:val="heading 1"/>
    <w:basedOn w:val="Normaali"/>
    <w:next w:val="Leipteksti"/>
    <w:link w:val="Otsikko1Char"/>
    <w:qFormat/>
    <w:rsid w:val="00D93DB3"/>
    <w:pPr>
      <w:keepNext/>
      <w:keepLines/>
      <w:spacing w:after="220"/>
      <w:outlineLvl w:val="0"/>
    </w:pPr>
    <w:rPr>
      <w:rFonts w:eastAsiaTheme="majorEastAsia" w:cstheme="majorBidi"/>
      <w:b/>
      <w:bCs/>
      <w:sz w:val="30"/>
      <w:szCs w:val="28"/>
    </w:rPr>
  </w:style>
  <w:style w:type="paragraph" w:styleId="Otsikko2">
    <w:name w:val="heading 2"/>
    <w:basedOn w:val="Normaali"/>
    <w:next w:val="Leipteksti"/>
    <w:link w:val="Otsikko2Char"/>
    <w:qFormat/>
    <w:rsid w:val="00AB49F1"/>
    <w:pPr>
      <w:keepNext/>
      <w:keepLines/>
      <w:spacing w:after="220"/>
      <w:outlineLvl w:val="1"/>
    </w:pPr>
    <w:rPr>
      <w:rFonts w:eastAsiaTheme="majorEastAsia" w:cstheme="majorBidi"/>
      <w:b/>
      <w:bCs/>
      <w:sz w:val="24"/>
      <w:szCs w:val="26"/>
    </w:rPr>
  </w:style>
  <w:style w:type="paragraph" w:styleId="Otsikko3">
    <w:name w:val="heading 3"/>
    <w:basedOn w:val="Normaali"/>
    <w:next w:val="Leipteksti"/>
    <w:link w:val="Otsikko3Char"/>
    <w:qFormat/>
    <w:rsid w:val="00AB49F1"/>
    <w:pPr>
      <w:keepNext/>
      <w:keepLines/>
      <w:spacing w:after="220"/>
      <w:outlineLvl w:val="2"/>
    </w:pPr>
    <w:rPr>
      <w:rFonts w:eastAsiaTheme="majorEastAsia" w:cstheme="majorBidi"/>
      <w:b/>
      <w:bCs/>
      <w:sz w:val="22"/>
    </w:rPr>
  </w:style>
  <w:style w:type="paragraph" w:styleId="Otsikko4">
    <w:name w:val="heading 4"/>
    <w:basedOn w:val="Otsikko3"/>
    <w:next w:val="Normaali"/>
    <w:link w:val="Otsikko4Char"/>
    <w:uiPriority w:val="9"/>
    <w:unhideWhenUsed/>
    <w:qFormat/>
    <w:rsid w:val="00916333"/>
    <w:pPr>
      <w:spacing w:before="40"/>
      <w:outlineLvl w:val="3"/>
    </w:pPr>
    <w:rPr>
      <w:iCs/>
      <w:color w:val="C00000"/>
    </w:rPr>
  </w:style>
  <w:style w:type="paragraph" w:styleId="Otsikko5">
    <w:name w:val="heading 5"/>
    <w:basedOn w:val="Normaali"/>
    <w:next w:val="Normaali"/>
    <w:link w:val="Otsikko5Char"/>
    <w:uiPriority w:val="9"/>
    <w:unhideWhenUsed/>
    <w:qFormat/>
    <w:rsid w:val="00C513D6"/>
    <w:pPr>
      <w:keepNext/>
      <w:keepLines/>
      <w:spacing w:before="40"/>
      <w:outlineLvl w:val="4"/>
    </w:pPr>
    <w:rPr>
      <w:rFonts w:eastAsiaTheme="majorEastAsia" w:cstheme="majorBidi"/>
      <w:b/>
      <w:color w:val="C00000"/>
      <w:sz w:val="24"/>
    </w:rPr>
  </w:style>
  <w:style w:type="paragraph" w:styleId="Otsikko8">
    <w:name w:val="heading 8"/>
    <w:basedOn w:val="Normaali"/>
    <w:next w:val="Normaali"/>
    <w:link w:val="Otsikko8Char"/>
    <w:unhideWhenUsed/>
    <w:qFormat/>
    <w:rsid w:val="00E52AA6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Otsikko9">
    <w:name w:val="heading 9"/>
    <w:basedOn w:val="Normaali"/>
    <w:next w:val="Normaali"/>
    <w:link w:val="Otsikko9Char"/>
    <w:uiPriority w:val="9"/>
    <w:unhideWhenUsed/>
    <w:rsid w:val="00C75CCC"/>
    <w:pPr>
      <w:keepNext/>
      <w:keepLines/>
      <w:spacing w:before="40"/>
      <w:outlineLvl w:val="8"/>
    </w:pPr>
    <w:rPr>
      <w:rFonts w:ascii="Cambria" w:eastAsiaTheme="majorEastAsia" w:hAnsi="Cambria" w:cstheme="majorBidi"/>
      <w:b/>
      <w:iCs/>
      <w:color w:val="C00000"/>
      <w:sz w:val="24"/>
      <w:szCs w:val="21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NormaaliWWW">
    <w:name w:val="Normal (Web)"/>
    <w:basedOn w:val="Normaali"/>
    <w:uiPriority w:val="99"/>
    <w:unhideWhenUsed/>
    <w:rsid w:val="00E46365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apple-tab-span">
    <w:name w:val="apple-tab-span"/>
    <w:basedOn w:val="Kappaleenoletusfontti"/>
    <w:rsid w:val="00E46365"/>
  </w:style>
  <w:style w:type="character" w:styleId="Hyperlinkki">
    <w:name w:val="Hyperlink"/>
    <w:basedOn w:val="Kappaleenoletusfontti"/>
    <w:uiPriority w:val="99"/>
    <w:unhideWhenUsed/>
    <w:rsid w:val="00E46365"/>
    <w:rPr>
      <w:color w:val="0000FF"/>
      <w:u w:val="single"/>
    </w:rPr>
  </w:style>
  <w:style w:type="paragraph" w:styleId="Luettelokappale">
    <w:name w:val="List Paragraph"/>
    <w:basedOn w:val="Normaali"/>
    <w:uiPriority w:val="34"/>
    <w:qFormat/>
    <w:rsid w:val="00A814ED"/>
    <w:pPr>
      <w:ind w:left="720"/>
      <w:contextualSpacing/>
    </w:pPr>
  </w:style>
  <w:style w:type="character" w:customStyle="1" w:styleId="Otsikko2Char">
    <w:name w:val="Otsikko 2 Char"/>
    <w:basedOn w:val="Kappaleenoletusfontti"/>
    <w:link w:val="Otsikko2"/>
    <w:uiPriority w:val="9"/>
    <w:rsid w:val="00AB49F1"/>
    <w:rPr>
      <w:rFonts w:ascii="Verdana" w:eastAsiaTheme="majorEastAsia" w:hAnsi="Verdana" w:cstheme="majorBidi"/>
      <w:b/>
      <w:bCs/>
      <w:sz w:val="24"/>
      <w:szCs w:val="26"/>
    </w:rPr>
  </w:style>
  <w:style w:type="character" w:customStyle="1" w:styleId="Otsikko3Char">
    <w:name w:val="Otsikko 3 Char"/>
    <w:basedOn w:val="Kappaleenoletusfontti"/>
    <w:link w:val="Otsikko3"/>
    <w:uiPriority w:val="9"/>
    <w:rsid w:val="00AB49F1"/>
    <w:rPr>
      <w:rFonts w:ascii="Verdana" w:eastAsiaTheme="majorEastAsia" w:hAnsi="Verdana" w:cstheme="majorBidi"/>
      <w:b/>
      <w:bCs/>
    </w:rPr>
  </w:style>
  <w:style w:type="character" w:customStyle="1" w:styleId="apple-converted-space">
    <w:name w:val="apple-converted-space"/>
    <w:basedOn w:val="Kappaleenoletusfontti"/>
    <w:rsid w:val="00781E9A"/>
  </w:style>
  <w:style w:type="character" w:customStyle="1" w:styleId="Otsikko1Char">
    <w:name w:val="Otsikko 1 Char"/>
    <w:basedOn w:val="Kappaleenoletusfontti"/>
    <w:link w:val="Otsikko1"/>
    <w:uiPriority w:val="9"/>
    <w:rsid w:val="00D93DB3"/>
    <w:rPr>
      <w:rFonts w:ascii="Verdana" w:eastAsiaTheme="majorEastAsia" w:hAnsi="Verdana" w:cstheme="majorBidi"/>
      <w:b/>
      <w:bCs/>
      <w:sz w:val="30"/>
      <w:szCs w:val="28"/>
    </w:rPr>
  </w:style>
  <w:style w:type="paragraph" w:customStyle="1" w:styleId="leipis">
    <w:name w:val="leipis"/>
    <w:basedOn w:val="Normaali"/>
    <w:rsid w:val="00082C7A"/>
    <w:pPr>
      <w:spacing w:before="100" w:beforeAutospacing="1" w:after="100" w:afterAutospacing="1"/>
    </w:pPr>
    <w:rPr>
      <w:rFonts w:eastAsia="Times New Roman" w:cs="Times New Roman"/>
      <w:color w:val="666666"/>
      <w:sz w:val="20"/>
      <w:szCs w:val="20"/>
      <w:lang w:eastAsia="fi-FI"/>
    </w:rPr>
  </w:style>
  <w:style w:type="paragraph" w:styleId="Leipteksti">
    <w:name w:val="Body Text"/>
    <w:basedOn w:val="Normaali"/>
    <w:link w:val="LeiptekstiChar"/>
    <w:qFormat/>
    <w:rsid w:val="007557F0"/>
    <w:pPr>
      <w:spacing w:before="240" w:after="240" w:line="360" w:lineRule="auto"/>
    </w:pPr>
    <w:rPr>
      <w:rFonts w:ascii="Cambria" w:hAnsi="Cambria"/>
      <w:sz w:val="22"/>
    </w:rPr>
  </w:style>
  <w:style w:type="character" w:customStyle="1" w:styleId="LeiptekstiChar">
    <w:name w:val="Leipäteksti Char"/>
    <w:basedOn w:val="Kappaleenoletusfontti"/>
    <w:link w:val="Leipteksti"/>
    <w:uiPriority w:val="1"/>
    <w:rsid w:val="007557F0"/>
    <w:rPr>
      <w:rFonts w:ascii="Cambria" w:hAnsi="Cambria"/>
    </w:rPr>
  </w:style>
  <w:style w:type="paragraph" w:customStyle="1" w:styleId="def">
    <w:name w:val="def"/>
    <w:basedOn w:val="Normaali"/>
    <w:rsid w:val="00B06F76"/>
    <w:pPr>
      <w:spacing w:before="100" w:beforeAutospacing="1" w:after="100" w:afterAutospacing="1"/>
    </w:pPr>
    <w:rPr>
      <w:rFonts w:ascii="Arial Unicode MS" w:eastAsia="Times New Roman" w:hAnsi="Arial Unicode MS" w:cs="Times New Roman"/>
      <w:sz w:val="24"/>
      <w:szCs w:val="24"/>
      <w:lang w:eastAsia="fi-FI"/>
    </w:rPr>
  </w:style>
  <w:style w:type="paragraph" w:styleId="Sisennettyleipteksti3">
    <w:name w:val="Body Text Indent 3"/>
    <w:basedOn w:val="Normaali"/>
    <w:link w:val="Sisennettyleipteksti3Char"/>
    <w:semiHidden/>
    <w:rsid w:val="00B06F76"/>
    <w:pPr>
      <w:autoSpaceDE w:val="0"/>
      <w:autoSpaceDN w:val="0"/>
      <w:spacing w:after="240"/>
      <w:ind w:firstLine="426"/>
      <w:jc w:val="both"/>
    </w:pPr>
    <w:rPr>
      <w:rFonts w:ascii="Arial" w:eastAsia="Times New Roman" w:hAnsi="Arial" w:cs="Arial"/>
      <w:sz w:val="24"/>
      <w:szCs w:val="24"/>
      <w:lang w:eastAsia="fi-FI"/>
    </w:rPr>
  </w:style>
  <w:style w:type="character" w:customStyle="1" w:styleId="Sisennettyleipteksti3Char">
    <w:name w:val="Sisennetty leipäteksti 3 Char"/>
    <w:basedOn w:val="Kappaleenoletusfontti"/>
    <w:link w:val="Sisennettyleipteksti3"/>
    <w:semiHidden/>
    <w:rsid w:val="00B06F76"/>
    <w:rPr>
      <w:rFonts w:ascii="Arial" w:eastAsia="Times New Roman" w:hAnsi="Arial" w:cs="Arial"/>
      <w:sz w:val="24"/>
      <w:szCs w:val="24"/>
      <w:lang w:eastAsia="fi-FI"/>
    </w:rPr>
  </w:style>
  <w:style w:type="character" w:styleId="Voimakas">
    <w:name w:val="Strong"/>
    <w:basedOn w:val="Kappaleenoletusfontti"/>
    <w:uiPriority w:val="22"/>
    <w:semiHidden/>
    <w:qFormat/>
    <w:rsid w:val="00276F5A"/>
    <w:rPr>
      <w:b/>
      <w:bCs/>
    </w:rPr>
  </w:style>
  <w:style w:type="table" w:styleId="TaulukkoRuudukko">
    <w:name w:val="Table Grid"/>
    <w:basedOn w:val="Normaalitaulukko"/>
    <w:uiPriority w:val="39"/>
    <w:rsid w:val="004A4FD0"/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667BC"/>
    <w:pPr>
      <w:autoSpaceDE w:val="0"/>
      <w:autoSpaceDN w:val="0"/>
      <w:adjustRightInd w:val="0"/>
    </w:pPr>
    <w:rPr>
      <w:rFonts w:ascii="Minion Pro" w:hAnsi="Minion Pro" w:cs="Minion Pro"/>
      <w:color w:val="000000"/>
      <w:sz w:val="24"/>
      <w:szCs w:val="24"/>
    </w:rPr>
  </w:style>
  <w:style w:type="paragraph" w:customStyle="1" w:styleId="Pa2">
    <w:name w:val="Pa2"/>
    <w:basedOn w:val="Default"/>
    <w:next w:val="Default"/>
    <w:uiPriority w:val="99"/>
    <w:rsid w:val="006667BC"/>
    <w:pPr>
      <w:spacing w:line="231" w:lineRule="atLeast"/>
    </w:pPr>
    <w:rPr>
      <w:rFonts w:cstheme="minorBidi"/>
      <w:color w:val="auto"/>
    </w:rPr>
  </w:style>
  <w:style w:type="paragraph" w:customStyle="1" w:styleId="Pa3">
    <w:name w:val="Pa3"/>
    <w:basedOn w:val="Default"/>
    <w:next w:val="Default"/>
    <w:uiPriority w:val="99"/>
    <w:rsid w:val="006667BC"/>
    <w:pPr>
      <w:spacing w:line="231" w:lineRule="atLeast"/>
    </w:pPr>
    <w:rPr>
      <w:rFonts w:cstheme="minorBidi"/>
      <w:color w:val="auto"/>
    </w:rPr>
  </w:style>
  <w:style w:type="character" w:customStyle="1" w:styleId="A3">
    <w:name w:val="A3"/>
    <w:uiPriority w:val="99"/>
    <w:rsid w:val="00A27A85"/>
    <w:rPr>
      <w:rFonts w:cs="Minion Pro"/>
      <w:color w:val="000000"/>
      <w:sz w:val="13"/>
      <w:szCs w:val="13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BB2397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B2397"/>
    <w:rPr>
      <w:rFonts w:ascii="Tahoma" w:hAnsi="Tahoma" w:cs="Tahoma"/>
      <w:sz w:val="16"/>
      <w:szCs w:val="16"/>
    </w:rPr>
  </w:style>
  <w:style w:type="paragraph" w:styleId="Merkittyluettelo">
    <w:name w:val="List Bullet"/>
    <w:basedOn w:val="Normaali"/>
    <w:uiPriority w:val="99"/>
    <w:qFormat/>
    <w:rsid w:val="00463300"/>
    <w:pPr>
      <w:numPr>
        <w:numId w:val="1"/>
      </w:numPr>
      <w:tabs>
        <w:tab w:val="left" w:pos="851"/>
      </w:tabs>
      <w:ind w:left="567" w:firstLine="0"/>
      <w:contextualSpacing/>
    </w:pPr>
    <w:rPr>
      <w:rFonts w:ascii="Times New Roman" w:hAnsi="Times New Roman"/>
      <w:sz w:val="20"/>
    </w:rPr>
  </w:style>
  <w:style w:type="paragraph" w:styleId="Numeroituluettelo">
    <w:name w:val="List Number"/>
    <w:basedOn w:val="Normaali"/>
    <w:uiPriority w:val="99"/>
    <w:qFormat/>
    <w:rsid w:val="00A96275"/>
    <w:pPr>
      <w:numPr>
        <w:numId w:val="2"/>
      </w:numPr>
      <w:spacing w:after="220"/>
      <w:contextualSpacing/>
    </w:pPr>
  </w:style>
  <w:style w:type="paragraph" w:styleId="Otsikko">
    <w:name w:val="Title"/>
    <w:basedOn w:val="Normaali"/>
    <w:next w:val="Leipteksti"/>
    <w:link w:val="OtsikkoChar"/>
    <w:uiPriority w:val="10"/>
    <w:qFormat/>
    <w:rsid w:val="00A96275"/>
    <w:pPr>
      <w:keepNext/>
      <w:keepLines/>
      <w:spacing w:after="220"/>
      <w:contextualSpacing/>
    </w:pPr>
    <w:rPr>
      <w:rFonts w:asciiTheme="majorHAnsi" w:eastAsiaTheme="majorEastAsia" w:hAnsiTheme="majorHAnsi" w:cstheme="majorHAnsi"/>
      <w:b/>
      <w:kern w:val="28"/>
      <w:sz w:val="30"/>
      <w:szCs w:val="52"/>
    </w:rPr>
  </w:style>
  <w:style w:type="character" w:customStyle="1" w:styleId="OtsikkoChar">
    <w:name w:val="Otsikko Char"/>
    <w:basedOn w:val="Kappaleenoletusfontti"/>
    <w:link w:val="Otsikko"/>
    <w:uiPriority w:val="10"/>
    <w:rsid w:val="00A96275"/>
    <w:rPr>
      <w:rFonts w:asciiTheme="majorHAnsi" w:eastAsiaTheme="majorEastAsia" w:hAnsiTheme="majorHAnsi" w:cstheme="majorHAnsi"/>
      <w:b/>
      <w:kern w:val="28"/>
      <w:sz w:val="30"/>
      <w:szCs w:val="52"/>
    </w:rPr>
  </w:style>
  <w:style w:type="paragraph" w:styleId="Eivli">
    <w:name w:val="No Spacing"/>
    <w:uiPriority w:val="2"/>
    <w:qFormat/>
    <w:rsid w:val="00A96275"/>
    <w:pPr>
      <w:ind w:left="1304"/>
    </w:pPr>
  </w:style>
  <w:style w:type="character" w:styleId="Kommentinviite">
    <w:name w:val="annotation reference"/>
    <w:basedOn w:val="Kappaleenoletusfontti"/>
    <w:uiPriority w:val="99"/>
    <w:semiHidden/>
    <w:unhideWhenUsed/>
    <w:rsid w:val="00C11E94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unhideWhenUsed/>
    <w:rsid w:val="00C11E94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rsid w:val="00C11E94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C11E94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C11E94"/>
    <w:rPr>
      <w:b/>
      <w:bCs/>
      <w:sz w:val="20"/>
      <w:szCs w:val="20"/>
    </w:rPr>
  </w:style>
  <w:style w:type="paragraph" w:styleId="Yltunniste">
    <w:name w:val="header"/>
    <w:basedOn w:val="Normaali"/>
    <w:link w:val="YltunnisteChar"/>
    <w:unhideWhenUsed/>
    <w:rsid w:val="00D67611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rsid w:val="00D67611"/>
  </w:style>
  <w:style w:type="paragraph" w:styleId="Alatunniste">
    <w:name w:val="footer"/>
    <w:basedOn w:val="Normaali"/>
    <w:link w:val="AlatunnisteChar"/>
    <w:uiPriority w:val="99"/>
    <w:unhideWhenUsed/>
    <w:rsid w:val="00D67611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D67611"/>
  </w:style>
  <w:style w:type="character" w:customStyle="1" w:styleId="Lihava">
    <w:name w:val="Lihava"/>
    <w:basedOn w:val="LeiptekstiChar"/>
    <w:uiPriority w:val="1"/>
    <w:qFormat/>
    <w:rsid w:val="007557F0"/>
    <w:rPr>
      <w:rFonts w:ascii="Cambria" w:hAnsi="Cambria"/>
      <w:b/>
    </w:rPr>
  </w:style>
  <w:style w:type="character" w:customStyle="1" w:styleId="kursiivi">
    <w:name w:val="_kursiivi"/>
    <w:uiPriority w:val="1"/>
    <w:qFormat/>
    <w:rsid w:val="007557F0"/>
    <w:rPr>
      <w:i/>
    </w:rPr>
  </w:style>
  <w:style w:type="character" w:customStyle="1" w:styleId="lihava0">
    <w:name w:val="_lihava"/>
    <w:uiPriority w:val="1"/>
    <w:qFormat/>
    <w:rsid w:val="007557F0"/>
    <w:rPr>
      <w:b/>
    </w:rPr>
  </w:style>
  <w:style w:type="character" w:customStyle="1" w:styleId="ylaindeksi">
    <w:name w:val="_ylaindeksi"/>
    <w:uiPriority w:val="1"/>
    <w:qFormat/>
    <w:rsid w:val="007557F0"/>
    <w:rPr>
      <w:vertAlign w:val="superscript"/>
      <w:lang w:val="fi-FI"/>
    </w:rPr>
  </w:style>
  <w:style w:type="character" w:customStyle="1" w:styleId="alaindeksi">
    <w:name w:val="_alaindeksi"/>
    <w:uiPriority w:val="1"/>
    <w:qFormat/>
    <w:rsid w:val="007557F0"/>
    <w:rPr>
      <w:vertAlign w:val="subscript"/>
    </w:rPr>
  </w:style>
  <w:style w:type="paragraph" w:customStyle="1" w:styleId="Normaalileipteksti">
    <w:name w:val="Normaali leipäteksti"/>
    <w:basedOn w:val="Leipteksti"/>
    <w:qFormat/>
    <w:rsid w:val="00C75CCC"/>
    <w:pPr>
      <w:spacing w:before="0" w:after="120" w:line="240" w:lineRule="auto"/>
    </w:pPr>
    <w:rPr>
      <w:rFonts w:eastAsia="MS Mincho" w:cs="Times New Roman"/>
      <w:sz w:val="24"/>
      <w:szCs w:val="24"/>
    </w:rPr>
  </w:style>
  <w:style w:type="paragraph" w:customStyle="1" w:styleId="Vastaus">
    <w:name w:val="Vastaus"/>
    <w:basedOn w:val="Normaalileipteksti"/>
    <w:next w:val="Normaalileipteksti"/>
    <w:qFormat/>
    <w:rsid w:val="007557F0"/>
    <w:rPr>
      <w:b/>
      <w:color w:val="FF0000"/>
    </w:rPr>
  </w:style>
  <w:style w:type="character" w:customStyle="1" w:styleId="kursiivilihava">
    <w:name w:val="_kursiivi_lihava"/>
    <w:uiPriority w:val="1"/>
    <w:qFormat/>
    <w:rsid w:val="00C75CCC"/>
    <w:rPr>
      <w:b/>
      <w:i/>
    </w:rPr>
  </w:style>
  <w:style w:type="paragraph" w:customStyle="1" w:styleId="HuomioitaSuville">
    <w:name w:val="Huomioita Suville"/>
    <w:basedOn w:val="Normaali"/>
    <w:next w:val="Leipteksti"/>
    <w:qFormat/>
    <w:rsid w:val="00C75CCC"/>
    <w:rPr>
      <w:rFonts w:ascii="Cambria" w:eastAsia="MS Mincho" w:hAnsi="Cambria" w:cs="Times New Roman"/>
      <w:b/>
      <w:color w:val="FF0000"/>
      <w:sz w:val="24"/>
      <w:szCs w:val="24"/>
      <w:lang w:eastAsia="fi-FI"/>
    </w:rPr>
  </w:style>
  <w:style w:type="paragraph" w:customStyle="1" w:styleId="Otsikkotaso1">
    <w:name w:val="Otsikkotaso 1"/>
    <w:basedOn w:val="Normaali"/>
    <w:next w:val="Leipteksti"/>
    <w:qFormat/>
    <w:rsid w:val="00C75CCC"/>
    <w:pPr>
      <w:spacing w:line="276" w:lineRule="auto"/>
    </w:pPr>
    <w:rPr>
      <w:rFonts w:ascii="Cambria" w:eastAsia="MS Mincho" w:hAnsi="Cambria" w:cs="Times New Roman"/>
      <w:b/>
      <w:color w:val="000000"/>
      <w:sz w:val="40"/>
      <w:szCs w:val="36"/>
    </w:rPr>
  </w:style>
  <w:style w:type="paragraph" w:customStyle="1" w:styleId="Otsikkotaso2">
    <w:name w:val="Otsikkotaso 2"/>
    <w:basedOn w:val="Normaali"/>
    <w:next w:val="Leipteksti"/>
    <w:qFormat/>
    <w:rsid w:val="00C75CCC"/>
    <w:pPr>
      <w:spacing w:line="276" w:lineRule="auto"/>
    </w:pPr>
    <w:rPr>
      <w:rFonts w:ascii="Cambria" w:eastAsia="MS Mincho" w:hAnsi="Cambria" w:cs="Times New Roman"/>
      <w:b/>
      <w:sz w:val="32"/>
      <w:szCs w:val="32"/>
    </w:rPr>
  </w:style>
  <w:style w:type="paragraph" w:customStyle="1" w:styleId="Otsikkotaso3">
    <w:name w:val="Otsikkotaso 3"/>
    <w:basedOn w:val="Otsikko2"/>
    <w:next w:val="Normaalileipteksti"/>
    <w:qFormat/>
    <w:rsid w:val="00C75CCC"/>
    <w:pPr>
      <w:keepLines w:val="0"/>
      <w:spacing w:after="0" w:line="276" w:lineRule="auto"/>
    </w:pPr>
    <w:rPr>
      <w:rFonts w:ascii="Cambria" w:eastAsia="Times New Roman" w:hAnsi="Cambria" w:cs="Times New Roman"/>
      <w:sz w:val="28"/>
      <w:szCs w:val="28"/>
      <w:lang w:eastAsia="fi-FI"/>
    </w:rPr>
  </w:style>
  <w:style w:type="character" w:customStyle="1" w:styleId="Otsikko9Char">
    <w:name w:val="Otsikko 9 Char"/>
    <w:basedOn w:val="Kappaleenoletusfontti"/>
    <w:link w:val="Otsikko9"/>
    <w:uiPriority w:val="9"/>
    <w:rsid w:val="00C75CCC"/>
    <w:rPr>
      <w:rFonts w:ascii="Cambria" w:eastAsiaTheme="majorEastAsia" w:hAnsi="Cambria" w:cstheme="majorBidi"/>
      <w:b/>
      <w:iCs/>
      <w:color w:val="C00000"/>
      <w:sz w:val="24"/>
      <w:szCs w:val="21"/>
    </w:rPr>
  </w:style>
  <w:style w:type="character" w:customStyle="1" w:styleId="Otsikko4Char">
    <w:name w:val="Otsikko 4 Char"/>
    <w:basedOn w:val="Kappaleenoletusfontti"/>
    <w:link w:val="Otsikko4"/>
    <w:uiPriority w:val="9"/>
    <w:rsid w:val="00916333"/>
    <w:rPr>
      <w:rFonts w:ascii="Verdana" w:eastAsiaTheme="majorEastAsia" w:hAnsi="Verdana" w:cstheme="majorBidi"/>
      <w:b/>
      <w:bCs/>
      <w:iCs/>
      <w:color w:val="C00000"/>
    </w:rPr>
  </w:style>
  <w:style w:type="character" w:customStyle="1" w:styleId="Otsikko5Char">
    <w:name w:val="Otsikko 5 Char"/>
    <w:basedOn w:val="Kappaleenoletusfontti"/>
    <w:link w:val="Otsikko5"/>
    <w:uiPriority w:val="9"/>
    <w:rsid w:val="00C513D6"/>
    <w:rPr>
      <w:rFonts w:ascii="Verdana" w:eastAsiaTheme="majorEastAsia" w:hAnsi="Verdana" w:cstheme="majorBidi"/>
      <w:b/>
      <w:color w:val="C00000"/>
      <w:sz w:val="24"/>
    </w:rPr>
  </w:style>
  <w:style w:type="paragraph" w:customStyle="1" w:styleId="o2">
    <w:name w:val="o2"/>
    <w:basedOn w:val="Normaali"/>
    <w:qFormat/>
    <w:rsid w:val="002F104E"/>
    <w:pPr>
      <w:spacing w:before="240" w:after="120"/>
    </w:pPr>
    <w:rPr>
      <w:rFonts w:ascii="Cambria" w:eastAsia="MS Mincho" w:hAnsi="Cambria" w:cs="Times New Roman"/>
      <w:b/>
      <w:color w:val="000000"/>
      <w:sz w:val="40"/>
      <w:szCs w:val="24"/>
      <w:lang w:eastAsia="fi-FI"/>
    </w:rPr>
  </w:style>
  <w:style w:type="character" w:customStyle="1" w:styleId="Otsikko8Char">
    <w:name w:val="Otsikko 8 Char"/>
    <w:basedOn w:val="Kappaleenoletusfontti"/>
    <w:link w:val="Otsikko8"/>
    <w:uiPriority w:val="9"/>
    <w:semiHidden/>
    <w:rsid w:val="00E52AA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Sisennettyleipteksti">
    <w:name w:val="Body Text Indent"/>
    <w:basedOn w:val="Normaali"/>
    <w:link w:val="SisennettyleiptekstiChar"/>
    <w:semiHidden/>
    <w:unhideWhenUsed/>
    <w:rsid w:val="00E52AA6"/>
    <w:pPr>
      <w:spacing w:after="120"/>
      <w:ind w:left="283"/>
    </w:pPr>
  </w:style>
  <w:style w:type="character" w:customStyle="1" w:styleId="SisennettyleiptekstiChar">
    <w:name w:val="Sisennetty leipäteksti Char"/>
    <w:basedOn w:val="Kappaleenoletusfontti"/>
    <w:link w:val="Sisennettyleipteksti"/>
    <w:uiPriority w:val="99"/>
    <w:semiHidden/>
    <w:rsid w:val="00E52AA6"/>
    <w:rPr>
      <w:rFonts w:ascii="Verdana" w:hAnsi="Verdana"/>
      <w:sz w:val="18"/>
    </w:rPr>
  </w:style>
  <w:style w:type="numbering" w:customStyle="1" w:styleId="Eiluetteloa1">
    <w:name w:val="Ei luetteloa1"/>
    <w:next w:val="Eiluetteloa"/>
    <w:uiPriority w:val="99"/>
    <w:semiHidden/>
    <w:unhideWhenUsed/>
    <w:rsid w:val="00E52AA6"/>
  </w:style>
  <w:style w:type="paragraph" w:styleId="Leipteksti2">
    <w:name w:val="Body Text 2"/>
    <w:basedOn w:val="Normaali"/>
    <w:link w:val="Leipteksti2Char"/>
    <w:semiHidden/>
    <w:rsid w:val="00E52AA6"/>
    <w:pPr>
      <w:spacing w:after="160" w:line="259" w:lineRule="auto"/>
    </w:pPr>
    <w:rPr>
      <w:rFonts w:ascii="Cambria" w:hAnsi="Cambria" w:cs="Times New Roman"/>
      <w:b/>
      <w:bCs/>
      <w:sz w:val="24"/>
    </w:rPr>
  </w:style>
  <w:style w:type="character" w:customStyle="1" w:styleId="Leipteksti2Char">
    <w:name w:val="Leipäteksti 2 Char"/>
    <w:basedOn w:val="Kappaleenoletusfontti"/>
    <w:link w:val="Leipteksti2"/>
    <w:semiHidden/>
    <w:rsid w:val="00E52AA6"/>
    <w:rPr>
      <w:rFonts w:ascii="Cambria" w:hAnsi="Cambria" w:cs="Times New Roman"/>
      <w:b/>
      <w:bCs/>
      <w:sz w:val="24"/>
    </w:rPr>
  </w:style>
  <w:style w:type="table" w:customStyle="1" w:styleId="TaulukkoRuudukko1">
    <w:name w:val="Taulukko Ruudukko1"/>
    <w:basedOn w:val="Normaalitaulukko"/>
    <w:next w:val="TaulukkoRuudukko"/>
    <w:uiPriority w:val="39"/>
    <w:rsid w:val="00E52AA6"/>
    <w:rPr>
      <w:rFonts w:ascii="Times New Roman" w:eastAsia="Times New Roman" w:hAnsi="Times New Roman" w:cs="Times New Roman"/>
      <w:sz w:val="20"/>
      <w:szCs w:val="20"/>
      <w:lang w:eastAsia="fi-F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ylavali">
    <w:name w:val="ylavali"/>
    <w:basedOn w:val="Normaali"/>
    <w:uiPriority w:val="99"/>
    <w:rsid w:val="00E52AA6"/>
    <w:pPr>
      <w:spacing w:before="100" w:beforeAutospacing="1" w:after="100" w:afterAutospacing="1" w:line="259" w:lineRule="auto"/>
    </w:pPr>
    <w:rPr>
      <w:rFonts w:ascii="Cambria" w:hAnsi="Cambria" w:cs="Times New Roman"/>
      <w:sz w:val="24"/>
      <w:szCs w:val="24"/>
      <w:lang w:eastAsia="fi-FI"/>
    </w:rPr>
  </w:style>
  <w:style w:type="character" w:styleId="Paikkamerkkiteksti">
    <w:name w:val="Placeholder Text"/>
    <w:basedOn w:val="Kappaleenoletusfontti"/>
    <w:uiPriority w:val="99"/>
    <w:semiHidden/>
    <w:rsid w:val="00E52AA6"/>
    <w:rPr>
      <w:color w:val="808080"/>
    </w:rPr>
  </w:style>
  <w:style w:type="paragraph" w:customStyle="1" w:styleId="02leipateksti1">
    <w:name w:val="02_leipateksti_1"/>
    <w:basedOn w:val="Normaali"/>
    <w:qFormat/>
    <w:rsid w:val="00E52AA6"/>
    <w:pPr>
      <w:spacing w:after="120" w:line="259" w:lineRule="auto"/>
    </w:pPr>
    <w:rPr>
      <w:rFonts w:ascii="Cambria" w:eastAsia="MS Mincho" w:hAnsi="Cambri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36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58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24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85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7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01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84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1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33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52290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35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2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theme" Target="theme/theme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TaxCatchAll xmlns="a8d9c6b2-3655-4504-8205-749f4c2876db"/>
    <ValoIntranetConfidentiality xmlns="a8d9c6b2-3655-4504-8205-749f4c2876db" xsi:nil="true"/>
    <TaxKeywordTaxHTField xmlns="a8d9c6b2-3655-4504-8205-749f4c2876db">
      <Terms xmlns="http://schemas.microsoft.com/office/infopath/2007/PartnerControls"/>
    </TaxKeywordTaxHTField>
    <ValoIntranetDocumentOwner xmlns="a8d9c6b2-3655-4504-8205-749f4c2876db">
      <UserInfo>
        <DisplayName/>
        <AccountId xsi:nil="true"/>
        <AccountType/>
      </UserInfo>
    </ValoIntranetDocumentOwner>
    <ValoIntranetDocumentType xmlns="a8d9c6b2-3655-4504-8205-749f4c2876db" xsi:nil="true"/>
    <ValoIntranetPreservationTime xmlns="a8d9c6b2-3655-4504-8205-749f4c2876db">1 vuosi</ValoIntranetPreservationTime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Oiva Dokumentti 2" ma:contentTypeID="0x0101006A759CC3617D4A19826487337992480900BB1DFE6E966B1342BEA7101507CDD877" ma:contentTypeVersion="6" ma:contentTypeDescription="Luo uusi asiakirja." ma:contentTypeScope="" ma:versionID="6a103f6f28461faa44f4e491b866a103">
  <xsd:schema xmlns:xsd="http://www.w3.org/2001/XMLSchema" xmlns:xs="http://www.w3.org/2001/XMLSchema" xmlns:p="http://schemas.microsoft.com/office/2006/metadata/properties" xmlns:ns2="a8d9c6b2-3655-4504-8205-749f4c2876db" targetNamespace="http://schemas.microsoft.com/office/2006/metadata/properties" ma:root="true" ma:fieldsID="ec926af8f0b3c1992c809f8e45612d6a" ns2:_="">
    <xsd:import namespace="a8d9c6b2-3655-4504-8205-749f4c2876db"/>
    <xsd:element name="properties">
      <xsd:complexType>
        <xsd:sequence>
          <xsd:element name="documentManagement">
            <xsd:complexType>
              <xsd:all>
                <xsd:element ref="ns2:ValoIntranetDocumentOwner" minOccurs="0"/>
                <xsd:element ref="ns2:ValoIntranetDocumentType" minOccurs="0"/>
                <xsd:element ref="ns2:ValoIntranetConfidentiality" minOccurs="0"/>
                <xsd:element ref="ns2:ValoIntranetPreservationTime" minOccurs="0"/>
                <xsd:element ref="ns2:TaxKeywordTaxHTField" minOccurs="0"/>
                <xsd:element ref="ns2:TaxCatchAll" minOccurs="0"/>
                <xsd:element ref="ns2:TaxCatchAllLabe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8d9c6b2-3655-4504-8205-749f4c2876db" elementFormDefault="qualified">
    <xsd:import namespace="http://schemas.microsoft.com/office/2006/documentManagement/types"/>
    <xsd:import namespace="http://schemas.microsoft.com/office/infopath/2007/PartnerControls"/>
    <xsd:element name="ValoIntranetDocumentOwner" ma:index="8" nillable="true" ma:displayName="Omistaja" ma:list="UserInfo" ma:SharePointGroup="0" ma:internalName="ValoIntranetDocument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ValoIntranetDocumentType" ma:index="9" nillable="true" ma:displayName="Tyyppi" ma:internalName="ValoIntranetDocumentType">
      <xsd:simpleType>
        <xsd:restriction base="dms:Choice">
          <xsd:enumeration value="Agenda"/>
          <xsd:enumeration value="Aikataulu"/>
          <xsd:enumeration value="Esitys"/>
          <xsd:enumeration value="Hinnasto"/>
          <xsd:enumeration value="Lomake"/>
          <xsd:enumeration value="Luettelo"/>
          <xsd:enumeration value="Muistio"/>
          <xsd:enumeration value="Ohje"/>
          <xsd:enumeration value="Pöytäkirja"/>
          <xsd:enumeration value="Raportti"/>
          <xsd:enumeration value="Sopimus"/>
          <xsd:enumeration value="Suunnitelma"/>
          <xsd:enumeration value="Tiedote"/>
        </xsd:restriction>
      </xsd:simpleType>
    </xsd:element>
    <xsd:element name="ValoIntranetConfidentiality" ma:index="10" nillable="true" ma:displayName="Luottamuksellisuus" ma:internalName="ValoIntranetConfidentiality">
      <xsd:simpleType>
        <xsd:restriction base="dms:Choice">
          <xsd:enumeration value="Julkinen"/>
          <xsd:enumeration value="Luottamuksellinen"/>
          <xsd:enumeration value="Salainen"/>
          <xsd:enumeration value="Sisäinen"/>
        </xsd:restriction>
      </xsd:simpleType>
    </xsd:element>
    <xsd:element name="ValoIntranetPreservationTime" ma:index="11" nillable="true" ma:displayName="Säilytysaika" ma:default="1 vuosi" ma:internalName="ValoIntranetPreservationTime">
      <xsd:simpleType>
        <xsd:restriction base="dms:Choice">
          <xsd:enumeration value="1 vuosi"/>
          <xsd:enumeration value="3 vuotta"/>
          <xsd:enumeration value="5 vuotta"/>
          <xsd:enumeration value="Aina"/>
        </xsd:restriction>
      </xsd:simpleType>
    </xsd:element>
    <xsd:element name="TaxKeywordTaxHTField" ma:index="12" nillable="true" ma:taxonomy="true" ma:internalName="TaxKeywordTaxHTField" ma:taxonomyFieldName="TaxKeyword" ma:displayName="Yrityksen avainsanat" ma:fieldId="{23f27201-bee3-471e-b2e7-b64fd8b7ca38}" ma:taxonomyMulti="true" ma:sspId="1b7528bd-6053-4c54-9fa3-c362d387d92b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  <xsd:element name="TaxCatchAll" ma:index="13" nillable="true" ma:displayName="Taxonomy Catch All Column" ma:hidden="true" ma:list="{a3bf15aa-9e81-4b24-a427-75a26834ba2b}" ma:internalName="TaxCatchAll" ma:showField="CatchAllData" ma:web="a8d9c6b2-3655-4504-8205-749f4c2876d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4" nillable="true" ma:displayName="Taxonomy Catch All Column1" ma:hidden="true" ma:list="{a3bf15aa-9e81-4b24-a427-75a26834ba2b}" ma:internalName="TaxCatchAllLabel" ma:readOnly="true" ma:showField="CatchAllDataLabel" ma:web="a8d9c6b2-3655-4504-8205-749f4c2876d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D0464D-AA02-4489-B8E0-250199B5958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E82899D-25AE-4779-94B4-4C225C3549B7}">
  <ds:schemaRefs>
    <ds:schemaRef ds:uri="http://schemas.microsoft.com/office/2006/metadata/properties"/>
    <ds:schemaRef ds:uri="a8d9c6b2-3655-4504-8205-749f4c2876db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0E78FE3-5CF3-4052-9E5E-5AC4211EC82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8d9c6b2-3655-4504-8205-749f4c2876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2BE31A3-4DBE-474C-A6AF-18013B289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27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Digiopetusaineisto, pohja pedagogisille ohjeille</vt:lpstr>
    </vt:vector>
  </TitlesOfParts>
  <Company>Otava Oy</Company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opetusaineisto, pohja pedagogisille ohjeille</dc:title>
  <dc:creator>Martti Heinonen</dc:creator>
  <cp:lastModifiedBy>Kalle Lehtiniemi</cp:lastModifiedBy>
  <cp:revision>6</cp:revision>
  <cp:lastPrinted>2018-10-08T06:45:00Z</cp:lastPrinted>
  <dcterms:created xsi:type="dcterms:W3CDTF">2018-10-10T11:04:00Z</dcterms:created>
  <dcterms:modified xsi:type="dcterms:W3CDTF">2018-11-06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A759CC3617D4A19826487337992480900BB1DFE6E966B1342BEA7101507CDD877</vt:lpwstr>
  </property>
  <property fmtid="{D5CDD505-2E9C-101B-9397-08002B2CF9AE}" pid="3" name="TaxKeyword">
    <vt:lpwstr/>
  </property>
</Properties>
</file>